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7A6FD174" w14:textId="77777777" w:rsidR="00173558" w:rsidRPr="00FA7A79" w:rsidRDefault="00173558" w:rsidP="00173558">
      <w:pPr>
        <w:jc w:val="center"/>
        <w:rPr>
          <w:rFonts w:ascii="Arial" w:hAnsi="Arial" w:cs="Arial"/>
          <w:bCs/>
          <w:sz w:val="16"/>
          <w:szCs w:val="16"/>
        </w:rPr>
      </w:pPr>
    </w:p>
    <w:p w14:paraId="2EC34E5F" w14:textId="53FDB19D" w:rsidR="00173558" w:rsidRPr="004C4ACD" w:rsidRDefault="00173558" w:rsidP="00173558">
      <w:pPr>
        <w:pStyle w:val="Title"/>
        <w:jc w:val="center"/>
        <w:rPr>
          <w:rFonts w:ascii="Arial" w:hAnsi="Arial" w:cs="Arial"/>
          <w:b/>
          <w:bCs/>
          <w:sz w:val="32"/>
          <w:szCs w:val="32"/>
        </w:rPr>
      </w:pPr>
      <w:r w:rsidRPr="004C4ACD">
        <w:rPr>
          <w:rFonts w:ascii="Arial" w:hAnsi="Arial" w:cs="Arial"/>
          <w:b/>
          <w:bCs/>
          <w:sz w:val="32"/>
          <w:szCs w:val="32"/>
        </w:rPr>
        <w:t xml:space="preserve">Week </w:t>
      </w:r>
      <w:r>
        <w:rPr>
          <w:rFonts w:ascii="Arial" w:hAnsi="Arial" w:cs="Arial"/>
          <w:b/>
          <w:bCs/>
          <w:sz w:val="32"/>
          <w:szCs w:val="32"/>
        </w:rPr>
        <w:t>4</w:t>
      </w:r>
      <w:r w:rsidRPr="004C4ACD">
        <w:rPr>
          <w:rFonts w:ascii="Arial" w:hAnsi="Arial" w:cs="Arial"/>
          <w:b/>
          <w:bCs/>
          <w:sz w:val="32"/>
          <w:szCs w:val="32"/>
        </w:rPr>
        <w:t xml:space="preserve"> Practice Worksheet</w:t>
      </w:r>
    </w:p>
    <w:p w14:paraId="15A25679" w14:textId="77777777" w:rsidR="00173558" w:rsidRPr="00FA7A79" w:rsidRDefault="00173558" w:rsidP="00173558">
      <w:pPr>
        <w:jc w:val="center"/>
        <w:rPr>
          <w:rFonts w:ascii="Arial" w:hAnsi="Arial" w:cs="Arial"/>
          <w:sz w:val="16"/>
          <w:szCs w:val="28"/>
        </w:rPr>
      </w:pPr>
      <w:bookmarkStart w:id="0" w:name="_Hlk216010723"/>
    </w:p>
    <w:p w14:paraId="0FDC3022" w14:textId="201DEC74" w:rsidR="00173558" w:rsidRPr="00927F8B" w:rsidRDefault="00173558" w:rsidP="00173558">
      <w:pPr>
        <w:pStyle w:val="Heading1"/>
        <w:spacing w:before="0"/>
        <w:jc w:val="center"/>
        <w:rPr>
          <w:rFonts w:ascii="Arial" w:hAnsi="Arial" w:cs="Arial"/>
          <w:b/>
          <w:bCs/>
          <w:color w:val="auto"/>
          <w:sz w:val="24"/>
          <w:szCs w:val="24"/>
        </w:rPr>
      </w:pPr>
      <w:r>
        <w:rPr>
          <w:rFonts w:ascii="Arial" w:hAnsi="Arial" w:cs="Arial"/>
          <w:b/>
          <w:bCs/>
          <w:color w:val="auto"/>
          <w:sz w:val="24"/>
          <w:szCs w:val="24"/>
        </w:rPr>
        <w:t>Inverse</w:t>
      </w:r>
      <w:r w:rsidRPr="00927F8B">
        <w:rPr>
          <w:rFonts w:ascii="Arial" w:hAnsi="Arial" w:cs="Arial"/>
          <w:b/>
          <w:bCs/>
          <w:color w:val="auto"/>
          <w:sz w:val="24"/>
          <w:szCs w:val="24"/>
        </w:rPr>
        <w:t xml:space="preserve"> Trig Functions</w:t>
      </w:r>
      <w:r>
        <w:rPr>
          <w:rFonts w:ascii="Arial" w:hAnsi="Arial" w:cs="Arial"/>
          <w:b/>
          <w:bCs/>
          <w:color w:val="auto"/>
          <w:sz w:val="24"/>
          <w:szCs w:val="24"/>
        </w:rPr>
        <w:t xml:space="preserve"> and Solving Trig Equations</w:t>
      </w:r>
    </w:p>
    <w:bookmarkEnd w:id="0"/>
    <w:p w14:paraId="2C10011D" w14:textId="77777777" w:rsidR="000C0B3B" w:rsidRDefault="000C0B3B" w:rsidP="009268EE">
      <w:pPr>
        <w:ind w:left="720" w:right="270"/>
        <w:rPr>
          <w:rFonts w:ascii="Arial" w:hAnsi="Arial" w:cs="Arial"/>
          <w:sz w:val="22"/>
        </w:rPr>
      </w:pPr>
    </w:p>
    <w:p w14:paraId="7D0783C2" w14:textId="77777777" w:rsidR="000C0B3B" w:rsidRDefault="000C0B3B" w:rsidP="009268EE">
      <w:pPr>
        <w:ind w:left="720" w:right="270"/>
        <w:rPr>
          <w:rFonts w:ascii="Arial" w:hAnsi="Arial" w:cs="Arial"/>
          <w:sz w:val="22"/>
        </w:rPr>
      </w:pPr>
    </w:p>
    <w:p w14:paraId="24569B98" w14:textId="77777777" w:rsidR="000C0B3B" w:rsidRDefault="000C0B3B" w:rsidP="009268EE">
      <w:pPr>
        <w:ind w:left="360" w:right="27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t xml:space="preserve">You should complete all of these problems </w:t>
      </w:r>
      <w:r w:rsidRPr="004409B4">
        <w:rPr>
          <w:rFonts w:ascii="Arial" w:hAnsi="Arial" w:cs="Arial"/>
          <w:b/>
          <w:i/>
          <w:sz w:val="22"/>
        </w:rPr>
        <w:t>without a calculator</w:t>
      </w:r>
      <w:r>
        <w:rPr>
          <w:rFonts w:ascii="Arial" w:hAnsi="Arial" w:cs="Arial"/>
          <w:sz w:val="22"/>
        </w:rPr>
        <w:t xml:space="preserve"> in order to prepare for the Midterm which is a no-calculator exam.</w:t>
      </w:r>
    </w:p>
    <w:p w14:paraId="299BE246" w14:textId="77777777" w:rsidR="000C0B3B" w:rsidRDefault="000C0B3B" w:rsidP="009268EE">
      <w:pPr>
        <w:ind w:left="720" w:right="270"/>
        <w:rPr>
          <w:rFonts w:ascii="Arial" w:hAnsi="Arial" w:cs="Arial"/>
          <w:sz w:val="22"/>
        </w:rPr>
      </w:pPr>
    </w:p>
    <w:p w14:paraId="5C4458EA" w14:textId="77777777" w:rsidR="009268EE" w:rsidRDefault="009268EE" w:rsidP="009268EE">
      <w:pPr>
        <w:ind w:left="720" w:right="270"/>
        <w:jc w:val="both"/>
        <w:rPr>
          <w:rFonts w:ascii="Arial" w:hAnsi="Arial" w:cs="Arial"/>
          <w:sz w:val="22"/>
        </w:rPr>
      </w:pPr>
    </w:p>
    <w:p w14:paraId="4513FFC5" w14:textId="77777777" w:rsidR="009268EE" w:rsidRPr="00AA22ED" w:rsidRDefault="009268EE" w:rsidP="009268EE">
      <w:pPr>
        <w:ind w:left="720" w:right="270" w:hanging="360"/>
        <w:jc w:val="both"/>
        <w:rPr>
          <w:rFonts w:ascii="Arial" w:hAnsi="Arial" w:cs="Arial"/>
          <w:bCs/>
          <w:color w:val="000000"/>
          <w:sz w:val="22"/>
          <w:szCs w:val="22"/>
        </w:rPr>
      </w:pPr>
      <w:r>
        <w:rPr>
          <w:rFonts w:ascii="Arial" w:hAnsi="Arial" w:cs="Arial"/>
          <w:b/>
          <w:bCs/>
          <w:color w:val="000000"/>
          <w:sz w:val="22"/>
          <w:szCs w:val="22"/>
        </w:rPr>
        <w:t>1</w:t>
      </w:r>
      <w:r w:rsidRPr="002A1D50">
        <w:rPr>
          <w:rFonts w:ascii="Arial" w:hAnsi="Arial" w:cs="Arial"/>
          <w:b/>
          <w:bCs/>
          <w:color w:val="000000"/>
          <w:sz w:val="22"/>
          <w:szCs w:val="22"/>
        </w:rPr>
        <w:t>.</w:t>
      </w:r>
      <w:r>
        <w:rPr>
          <w:rFonts w:ascii="Arial" w:hAnsi="Arial" w:cs="Arial"/>
          <w:b/>
          <w:bCs/>
          <w:color w:val="000000"/>
          <w:sz w:val="22"/>
          <w:szCs w:val="22"/>
        </w:rPr>
        <w:tab/>
      </w:r>
      <w:r>
        <w:rPr>
          <w:rFonts w:ascii="Arial" w:hAnsi="Arial" w:cs="Arial"/>
          <w:bCs/>
          <w:color w:val="000000"/>
          <w:sz w:val="22"/>
          <w:szCs w:val="22"/>
        </w:rPr>
        <w:t xml:space="preserve">Find the exact value of each of the following expressions; do not use a calculator.  </w:t>
      </w:r>
      <w:r w:rsidRPr="00E41AA9">
        <w:rPr>
          <w:rFonts w:ascii="Arial" w:hAnsi="Arial" w:cs="Arial"/>
          <w:sz w:val="22"/>
          <w:szCs w:val="22"/>
        </w:rPr>
        <w:t>Be sure to</w:t>
      </w:r>
      <w:r>
        <w:rPr>
          <w:rFonts w:ascii="Arial" w:hAnsi="Arial" w:cs="Arial"/>
          <w:sz w:val="22"/>
          <w:szCs w:val="22"/>
        </w:rPr>
        <w:t xml:space="preserve"> use proper notation to</w:t>
      </w:r>
      <w:r w:rsidRPr="00E41AA9">
        <w:rPr>
          <w:rFonts w:ascii="Arial" w:hAnsi="Arial" w:cs="Arial"/>
          <w:sz w:val="22"/>
          <w:szCs w:val="22"/>
        </w:rPr>
        <w:t xml:space="preserve"> </w:t>
      </w:r>
      <w:r w:rsidRPr="00621C49">
        <w:rPr>
          <w:rFonts w:ascii="Arial" w:hAnsi="Arial" w:cs="Arial"/>
          <w:b/>
          <w:i/>
          <w:sz w:val="22"/>
        </w:rPr>
        <w:t>directly communicate</w:t>
      </w:r>
      <w:r>
        <w:rPr>
          <w:rFonts w:ascii="Arial" w:hAnsi="Arial" w:cs="Arial"/>
          <w:sz w:val="22"/>
        </w:rPr>
        <w:t xml:space="preserve"> what the given expressions equal.</w:t>
      </w:r>
    </w:p>
    <w:p w14:paraId="23793A4B" w14:textId="77777777" w:rsidR="000D11C3" w:rsidRPr="00A906C1" w:rsidRDefault="000D11C3" w:rsidP="000D11C3">
      <w:pPr>
        <w:ind w:left="720" w:right="270"/>
        <w:rPr>
          <w:rFonts w:ascii="Arial" w:hAnsi="Arial" w:cs="Arial"/>
          <w:color w:val="000000"/>
          <w:sz w:val="22"/>
          <w:szCs w:val="22"/>
        </w:rPr>
      </w:pPr>
    </w:p>
    <w:p w14:paraId="7CBE0AE3" w14:textId="77777777" w:rsidR="000D11C3" w:rsidRDefault="000D11C3" w:rsidP="000D11C3">
      <w:pPr>
        <w:ind w:left="1080" w:right="270" w:hanging="360"/>
        <w:rPr>
          <w:rFonts w:ascii="Arial" w:hAnsi="Arial" w:cs="Arial"/>
          <w:sz w:val="22"/>
        </w:rPr>
      </w:pPr>
      <w:r>
        <w:rPr>
          <w:rFonts w:ascii="Arial" w:hAnsi="Arial" w:cs="Arial"/>
          <w:b/>
          <w:sz w:val="22"/>
        </w:rPr>
        <w:t>a.</w:t>
      </w:r>
      <w:r>
        <w:rPr>
          <w:rFonts w:ascii="Arial" w:hAnsi="Arial" w:cs="Arial"/>
          <w:sz w:val="22"/>
        </w:rPr>
        <w:tab/>
      </w:r>
      <w:r w:rsidRPr="00537685">
        <w:rPr>
          <w:rFonts w:ascii="Arial" w:hAnsi="Arial" w:cs="Arial"/>
          <w:position w:val="-24"/>
          <w:sz w:val="22"/>
        </w:rPr>
        <w:object w:dxaOrig="1040" w:dyaOrig="600" w14:anchorId="458D21A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7" type="#_x0000_t75" style="width:52pt;height:29.5pt" o:ole="">
            <v:imagedata r:id="rId7" o:title=""/>
          </v:shape>
          <o:OLEObject Type="Embed" ProgID="Equation.DSMT4" ShapeID="_x0000_i1057" DrawAspect="Content" ObjectID="_1826697674" r:id="rId8"/>
        </w:object>
      </w:r>
    </w:p>
    <w:p w14:paraId="09FFD730" w14:textId="77777777" w:rsidR="000D11C3" w:rsidRDefault="000D11C3" w:rsidP="000D11C3">
      <w:pPr>
        <w:ind w:left="720" w:right="270"/>
        <w:rPr>
          <w:rFonts w:ascii="Arial" w:hAnsi="Arial" w:cs="Arial"/>
          <w:sz w:val="22"/>
        </w:rPr>
      </w:pPr>
    </w:p>
    <w:p w14:paraId="024EB749" w14:textId="77777777" w:rsidR="000D11C3" w:rsidRDefault="000D11C3" w:rsidP="000D11C3">
      <w:pPr>
        <w:ind w:left="720" w:right="270"/>
        <w:rPr>
          <w:rFonts w:ascii="Arial" w:hAnsi="Arial" w:cs="Arial"/>
          <w:sz w:val="22"/>
        </w:rPr>
      </w:pPr>
    </w:p>
    <w:p w14:paraId="56260D26" w14:textId="77777777" w:rsidR="000D11C3" w:rsidRDefault="000D11C3" w:rsidP="000D11C3">
      <w:pPr>
        <w:ind w:left="720" w:right="270"/>
        <w:rPr>
          <w:rFonts w:ascii="Arial" w:hAnsi="Arial" w:cs="Arial"/>
          <w:sz w:val="22"/>
        </w:rPr>
      </w:pPr>
    </w:p>
    <w:p w14:paraId="238C769E" w14:textId="77777777" w:rsidR="000D11C3" w:rsidRDefault="000D11C3" w:rsidP="000D11C3">
      <w:pPr>
        <w:ind w:left="720" w:right="270"/>
        <w:rPr>
          <w:rFonts w:ascii="Arial" w:hAnsi="Arial" w:cs="Arial"/>
          <w:sz w:val="22"/>
        </w:rPr>
      </w:pPr>
    </w:p>
    <w:p w14:paraId="096CCB1A" w14:textId="77777777" w:rsidR="000D11C3" w:rsidRPr="00D37F67" w:rsidRDefault="000D11C3" w:rsidP="000D11C3">
      <w:pPr>
        <w:ind w:left="720" w:right="270"/>
        <w:rPr>
          <w:rFonts w:ascii="Arial" w:hAnsi="Arial" w:cs="Arial"/>
          <w:sz w:val="22"/>
        </w:rPr>
      </w:pPr>
    </w:p>
    <w:p w14:paraId="012B4485" w14:textId="77777777" w:rsidR="000D11C3" w:rsidRDefault="000D11C3" w:rsidP="000D11C3">
      <w:pPr>
        <w:ind w:left="1080" w:right="270" w:hanging="360"/>
        <w:rPr>
          <w:rFonts w:ascii="Arial" w:hAnsi="Arial" w:cs="Arial"/>
          <w:sz w:val="22"/>
        </w:rPr>
      </w:pPr>
      <w:r>
        <w:rPr>
          <w:rFonts w:ascii="Arial" w:hAnsi="Arial" w:cs="Arial"/>
          <w:b/>
          <w:sz w:val="22"/>
        </w:rPr>
        <w:t>b.</w:t>
      </w:r>
      <w:r>
        <w:rPr>
          <w:rFonts w:ascii="Arial" w:hAnsi="Arial" w:cs="Arial"/>
          <w:b/>
          <w:sz w:val="22"/>
        </w:rPr>
        <w:tab/>
      </w:r>
      <w:r w:rsidRPr="00CE1A7A">
        <w:rPr>
          <w:rFonts w:ascii="Arial" w:hAnsi="Arial" w:cs="Arial"/>
          <w:position w:val="-24"/>
          <w:sz w:val="22"/>
        </w:rPr>
        <w:object w:dxaOrig="1080" w:dyaOrig="600" w14:anchorId="1EF9573E">
          <v:shape id="_x0000_i1059" type="#_x0000_t75" style="width:53.5pt;height:29.5pt" o:ole="">
            <v:imagedata r:id="rId9" o:title=""/>
          </v:shape>
          <o:OLEObject Type="Embed" ProgID="Equation.DSMT4" ShapeID="_x0000_i1059" DrawAspect="Content" ObjectID="_1826697675" r:id="rId10"/>
        </w:object>
      </w:r>
    </w:p>
    <w:p w14:paraId="35FA8FDE" w14:textId="77777777" w:rsidR="000D11C3" w:rsidRDefault="000D11C3" w:rsidP="000D11C3">
      <w:pPr>
        <w:ind w:left="720" w:right="270"/>
        <w:rPr>
          <w:rFonts w:ascii="Arial" w:hAnsi="Arial" w:cs="Arial"/>
          <w:sz w:val="22"/>
        </w:rPr>
      </w:pPr>
    </w:p>
    <w:p w14:paraId="686E1289" w14:textId="77777777" w:rsidR="000D11C3" w:rsidRDefault="000D11C3" w:rsidP="000D11C3">
      <w:pPr>
        <w:ind w:left="720" w:right="270"/>
        <w:rPr>
          <w:rFonts w:ascii="Arial" w:hAnsi="Arial" w:cs="Arial"/>
          <w:sz w:val="22"/>
        </w:rPr>
      </w:pPr>
    </w:p>
    <w:p w14:paraId="61C9F845" w14:textId="77777777" w:rsidR="000D11C3" w:rsidRDefault="000D11C3" w:rsidP="000D11C3">
      <w:pPr>
        <w:ind w:left="720" w:right="270"/>
        <w:rPr>
          <w:rFonts w:ascii="Arial" w:hAnsi="Arial" w:cs="Arial"/>
          <w:sz w:val="22"/>
        </w:rPr>
      </w:pPr>
    </w:p>
    <w:p w14:paraId="1C465B7D" w14:textId="77777777" w:rsidR="000D11C3" w:rsidRDefault="000D11C3" w:rsidP="000D11C3">
      <w:pPr>
        <w:ind w:left="720" w:right="270"/>
        <w:rPr>
          <w:rFonts w:ascii="Arial" w:hAnsi="Arial" w:cs="Arial"/>
          <w:sz w:val="22"/>
        </w:rPr>
      </w:pPr>
    </w:p>
    <w:p w14:paraId="52309DE1" w14:textId="77777777" w:rsidR="000D11C3" w:rsidRPr="00D37F67" w:rsidRDefault="000D11C3" w:rsidP="000D11C3">
      <w:pPr>
        <w:ind w:left="720" w:right="270"/>
        <w:rPr>
          <w:rFonts w:ascii="Arial" w:hAnsi="Arial" w:cs="Arial"/>
          <w:sz w:val="22"/>
        </w:rPr>
      </w:pPr>
    </w:p>
    <w:p w14:paraId="405C7C3D" w14:textId="77777777" w:rsidR="000D11C3" w:rsidRDefault="000D11C3" w:rsidP="000D11C3">
      <w:pPr>
        <w:ind w:left="1080" w:right="270" w:hanging="360"/>
        <w:rPr>
          <w:rFonts w:ascii="Arial" w:hAnsi="Arial" w:cs="Arial"/>
          <w:sz w:val="22"/>
        </w:rPr>
      </w:pPr>
      <w:r>
        <w:rPr>
          <w:rFonts w:ascii="Arial" w:hAnsi="Arial" w:cs="Arial"/>
          <w:b/>
          <w:sz w:val="22"/>
        </w:rPr>
        <w:t>c.</w:t>
      </w:r>
      <w:r>
        <w:rPr>
          <w:rFonts w:ascii="Arial" w:hAnsi="Arial" w:cs="Arial"/>
          <w:sz w:val="22"/>
        </w:rPr>
        <w:tab/>
      </w:r>
      <w:r w:rsidRPr="00C45EF3">
        <w:rPr>
          <w:rFonts w:ascii="Arial" w:hAnsi="Arial" w:cs="Arial"/>
          <w:position w:val="-20"/>
          <w:sz w:val="22"/>
        </w:rPr>
        <w:object w:dxaOrig="1060" w:dyaOrig="520" w14:anchorId="077912C2">
          <v:shape id="_x0000_i1061" type="#_x0000_t75" style="width:53pt;height:26pt" o:ole="">
            <v:imagedata r:id="rId11" o:title=""/>
          </v:shape>
          <o:OLEObject Type="Embed" ProgID="Equation.DSMT4" ShapeID="_x0000_i1061" DrawAspect="Content" ObjectID="_1826697676" r:id="rId12"/>
        </w:object>
      </w:r>
    </w:p>
    <w:p w14:paraId="2E25A7EA" w14:textId="77777777" w:rsidR="000D11C3" w:rsidRDefault="000D11C3" w:rsidP="000D11C3">
      <w:pPr>
        <w:ind w:left="720" w:right="270"/>
        <w:rPr>
          <w:rFonts w:ascii="Arial" w:hAnsi="Arial" w:cs="Arial"/>
          <w:sz w:val="22"/>
        </w:rPr>
      </w:pPr>
    </w:p>
    <w:p w14:paraId="75A79A6A" w14:textId="77777777" w:rsidR="000D11C3" w:rsidRDefault="000D11C3" w:rsidP="000D11C3">
      <w:pPr>
        <w:ind w:left="720" w:right="270"/>
        <w:rPr>
          <w:rFonts w:ascii="Arial" w:hAnsi="Arial" w:cs="Arial"/>
          <w:sz w:val="22"/>
        </w:rPr>
      </w:pPr>
    </w:p>
    <w:p w14:paraId="39DBCF9E" w14:textId="77777777" w:rsidR="000D11C3" w:rsidRDefault="000D11C3" w:rsidP="000D11C3">
      <w:pPr>
        <w:ind w:left="720" w:right="270"/>
        <w:rPr>
          <w:rFonts w:ascii="Arial" w:hAnsi="Arial" w:cs="Arial"/>
          <w:sz w:val="22"/>
        </w:rPr>
      </w:pPr>
    </w:p>
    <w:p w14:paraId="40B8A4A9" w14:textId="77777777" w:rsidR="000D11C3" w:rsidRDefault="000D11C3" w:rsidP="000D11C3">
      <w:pPr>
        <w:ind w:left="720" w:right="270"/>
        <w:rPr>
          <w:rFonts w:ascii="Arial" w:hAnsi="Arial" w:cs="Arial"/>
          <w:sz w:val="22"/>
        </w:rPr>
      </w:pPr>
    </w:p>
    <w:p w14:paraId="0691AD15" w14:textId="77777777" w:rsidR="000D11C3" w:rsidRPr="00D37F67" w:rsidRDefault="000D11C3" w:rsidP="000D11C3">
      <w:pPr>
        <w:ind w:left="720" w:right="270"/>
        <w:rPr>
          <w:rFonts w:ascii="Arial" w:hAnsi="Arial" w:cs="Arial"/>
          <w:sz w:val="22"/>
        </w:rPr>
      </w:pPr>
    </w:p>
    <w:p w14:paraId="18241F4A" w14:textId="77777777" w:rsidR="000D11C3" w:rsidRDefault="000D11C3" w:rsidP="000D11C3">
      <w:pPr>
        <w:ind w:left="1080" w:right="270" w:hanging="360"/>
        <w:rPr>
          <w:rFonts w:ascii="Arial" w:hAnsi="Arial" w:cs="Arial"/>
          <w:sz w:val="22"/>
        </w:rPr>
      </w:pPr>
      <w:r>
        <w:rPr>
          <w:rFonts w:ascii="Arial" w:hAnsi="Arial" w:cs="Arial"/>
          <w:b/>
          <w:sz w:val="22"/>
        </w:rPr>
        <w:t>d.</w:t>
      </w:r>
      <w:r>
        <w:rPr>
          <w:rFonts w:ascii="Arial" w:hAnsi="Arial" w:cs="Arial"/>
          <w:b/>
          <w:sz w:val="22"/>
        </w:rPr>
        <w:tab/>
      </w:r>
      <w:r w:rsidRPr="00537685">
        <w:rPr>
          <w:rFonts w:ascii="Arial" w:hAnsi="Arial" w:cs="Arial"/>
          <w:position w:val="-14"/>
          <w:sz w:val="22"/>
        </w:rPr>
        <w:object w:dxaOrig="900" w:dyaOrig="460" w14:anchorId="5D8477D3">
          <v:shape id="_x0000_i1063" type="#_x0000_t75" style="width:44.5pt;height:22.5pt" o:ole="">
            <v:imagedata r:id="rId13" o:title=""/>
          </v:shape>
          <o:OLEObject Type="Embed" ProgID="Equation.DSMT4" ShapeID="_x0000_i1063" DrawAspect="Content" ObjectID="_1826697677" r:id="rId14"/>
        </w:object>
      </w:r>
    </w:p>
    <w:p w14:paraId="1DA9AF43" w14:textId="77777777" w:rsidR="000D11C3" w:rsidRDefault="000D11C3" w:rsidP="000D11C3">
      <w:pPr>
        <w:ind w:left="720" w:right="270"/>
        <w:rPr>
          <w:rFonts w:ascii="Arial" w:hAnsi="Arial" w:cs="Arial"/>
          <w:sz w:val="22"/>
        </w:rPr>
      </w:pPr>
    </w:p>
    <w:p w14:paraId="11B54C66" w14:textId="77777777" w:rsidR="000D11C3" w:rsidRDefault="000D11C3" w:rsidP="000D11C3">
      <w:pPr>
        <w:ind w:left="720" w:right="270"/>
        <w:rPr>
          <w:rFonts w:ascii="Arial" w:hAnsi="Arial" w:cs="Arial"/>
          <w:sz w:val="22"/>
        </w:rPr>
      </w:pPr>
    </w:p>
    <w:p w14:paraId="73409B3A" w14:textId="77777777" w:rsidR="000D11C3" w:rsidRDefault="000D11C3" w:rsidP="000D11C3">
      <w:pPr>
        <w:ind w:left="720" w:right="270"/>
        <w:rPr>
          <w:rFonts w:ascii="Arial" w:hAnsi="Arial" w:cs="Arial"/>
          <w:sz w:val="22"/>
        </w:rPr>
      </w:pPr>
    </w:p>
    <w:p w14:paraId="108FE66D" w14:textId="77777777" w:rsidR="000D11C3" w:rsidRDefault="000D11C3" w:rsidP="000D11C3">
      <w:pPr>
        <w:ind w:left="720" w:right="270"/>
        <w:rPr>
          <w:rFonts w:ascii="Arial" w:hAnsi="Arial" w:cs="Arial"/>
          <w:sz w:val="22"/>
        </w:rPr>
      </w:pPr>
    </w:p>
    <w:p w14:paraId="7B879BDE" w14:textId="77777777" w:rsidR="000D11C3" w:rsidRPr="00D37F67" w:rsidRDefault="000D11C3" w:rsidP="000D11C3">
      <w:pPr>
        <w:ind w:left="720" w:right="270"/>
        <w:rPr>
          <w:rFonts w:ascii="Arial" w:hAnsi="Arial" w:cs="Arial"/>
          <w:sz w:val="22"/>
        </w:rPr>
      </w:pPr>
    </w:p>
    <w:p w14:paraId="31212877" w14:textId="77777777" w:rsidR="000D11C3" w:rsidRDefault="000D11C3" w:rsidP="000D11C3">
      <w:pPr>
        <w:ind w:left="1080" w:right="270" w:hanging="360"/>
        <w:rPr>
          <w:rFonts w:ascii="Arial" w:hAnsi="Arial" w:cs="Arial"/>
          <w:sz w:val="22"/>
        </w:rPr>
      </w:pPr>
      <w:r>
        <w:rPr>
          <w:rFonts w:ascii="Arial" w:hAnsi="Arial" w:cs="Arial"/>
          <w:b/>
          <w:sz w:val="22"/>
        </w:rPr>
        <w:t>e.</w:t>
      </w:r>
      <w:r>
        <w:rPr>
          <w:rFonts w:ascii="Arial" w:hAnsi="Arial" w:cs="Arial"/>
          <w:b/>
          <w:sz w:val="22"/>
        </w:rPr>
        <w:tab/>
      </w:r>
      <w:r w:rsidRPr="00C45EF3">
        <w:rPr>
          <w:rFonts w:ascii="Arial" w:hAnsi="Arial" w:cs="Arial"/>
          <w:position w:val="-18"/>
          <w:sz w:val="22"/>
        </w:rPr>
        <w:object w:dxaOrig="1200" w:dyaOrig="499" w14:anchorId="18CDD999">
          <v:shape id="_x0000_i1065" type="#_x0000_t75" style="width:60pt;height:25pt" o:ole="">
            <v:imagedata r:id="rId15" o:title=""/>
          </v:shape>
          <o:OLEObject Type="Embed" ProgID="Equation.DSMT4" ShapeID="_x0000_i1065" DrawAspect="Content" ObjectID="_1826697678" r:id="rId16"/>
        </w:object>
      </w:r>
    </w:p>
    <w:p w14:paraId="1C737D4D" w14:textId="77777777" w:rsidR="000D11C3" w:rsidRDefault="000D11C3" w:rsidP="000D11C3">
      <w:pPr>
        <w:ind w:left="720" w:right="270"/>
        <w:rPr>
          <w:rFonts w:ascii="Arial" w:hAnsi="Arial" w:cs="Arial"/>
          <w:sz w:val="22"/>
        </w:rPr>
      </w:pPr>
    </w:p>
    <w:p w14:paraId="159AAAF2" w14:textId="77777777" w:rsidR="000D11C3" w:rsidRDefault="000D11C3" w:rsidP="000D11C3">
      <w:pPr>
        <w:ind w:left="720" w:right="270"/>
        <w:rPr>
          <w:rFonts w:ascii="Arial" w:hAnsi="Arial" w:cs="Arial"/>
          <w:sz w:val="22"/>
        </w:rPr>
      </w:pPr>
    </w:p>
    <w:p w14:paraId="699CD3B0" w14:textId="77777777" w:rsidR="000D11C3" w:rsidRDefault="000D11C3" w:rsidP="000D11C3">
      <w:pPr>
        <w:ind w:left="720" w:right="270"/>
        <w:rPr>
          <w:rFonts w:ascii="Arial" w:hAnsi="Arial" w:cs="Arial"/>
          <w:sz w:val="22"/>
        </w:rPr>
      </w:pPr>
    </w:p>
    <w:p w14:paraId="4071F59B" w14:textId="77777777" w:rsidR="000D11C3" w:rsidRDefault="000D11C3" w:rsidP="000D11C3">
      <w:pPr>
        <w:ind w:left="720" w:right="270"/>
        <w:rPr>
          <w:rFonts w:ascii="Arial" w:hAnsi="Arial" w:cs="Arial"/>
          <w:sz w:val="22"/>
        </w:rPr>
      </w:pPr>
    </w:p>
    <w:p w14:paraId="6EE82002" w14:textId="77777777" w:rsidR="000D11C3" w:rsidRPr="00D37F67" w:rsidRDefault="000D11C3" w:rsidP="000D11C3">
      <w:pPr>
        <w:ind w:left="720" w:right="270"/>
        <w:rPr>
          <w:rFonts w:ascii="Arial" w:hAnsi="Arial" w:cs="Arial"/>
          <w:sz w:val="22"/>
        </w:rPr>
      </w:pPr>
    </w:p>
    <w:p w14:paraId="3BEB5D1A" w14:textId="77777777" w:rsidR="000D11C3" w:rsidRPr="004E25E0" w:rsidRDefault="000D11C3" w:rsidP="000D11C3">
      <w:pPr>
        <w:ind w:left="1080" w:right="270" w:hanging="360"/>
        <w:rPr>
          <w:rFonts w:ascii="Arial" w:hAnsi="Arial" w:cs="Arial"/>
          <w:sz w:val="22"/>
        </w:rPr>
      </w:pPr>
      <w:r>
        <w:rPr>
          <w:rFonts w:ascii="Arial" w:hAnsi="Arial" w:cs="Arial"/>
          <w:b/>
          <w:sz w:val="22"/>
        </w:rPr>
        <w:t>f.</w:t>
      </w:r>
      <w:r>
        <w:rPr>
          <w:rFonts w:ascii="Arial" w:hAnsi="Arial" w:cs="Arial"/>
          <w:b/>
          <w:sz w:val="22"/>
        </w:rPr>
        <w:tab/>
      </w:r>
      <w:r w:rsidRPr="005D0AFB">
        <w:rPr>
          <w:rFonts w:ascii="Arial" w:hAnsi="Arial" w:cs="Arial"/>
          <w:position w:val="-14"/>
          <w:sz w:val="22"/>
        </w:rPr>
        <w:object w:dxaOrig="1020" w:dyaOrig="460" w14:anchorId="1EC5C091">
          <v:shape id="_x0000_i1067" type="#_x0000_t75" style="width:51pt;height:23pt" o:ole="">
            <v:imagedata r:id="rId17" o:title=""/>
          </v:shape>
          <o:OLEObject Type="Embed" ProgID="Equation.DSMT4" ShapeID="_x0000_i1067" DrawAspect="Content" ObjectID="_1826697679" r:id="rId18"/>
        </w:object>
      </w:r>
    </w:p>
    <w:p w14:paraId="04CBA6D3" w14:textId="77777777" w:rsidR="000D11C3" w:rsidRDefault="000D11C3" w:rsidP="000D11C3">
      <w:pPr>
        <w:ind w:left="720" w:right="270"/>
        <w:rPr>
          <w:rFonts w:ascii="Arial" w:hAnsi="Arial" w:cs="Arial"/>
          <w:sz w:val="22"/>
        </w:rPr>
      </w:pPr>
    </w:p>
    <w:p w14:paraId="13CBA6BA" w14:textId="77777777" w:rsidR="000D11C3" w:rsidRDefault="000D11C3" w:rsidP="000D11C3">
      <w:pPr>
        <w:ind w:left="720" w:right="270"/>
        <w:rPr>
          <w:rFonts w:ascii="Arial" w:hAnsi="Arial" w:cs="Arial"/>
          <w:sz w:val="22"/>
        </w:rPr>
      </w:pPr>
    </w:p>
    <w:p w14:paraId="06C7D849" w14:textId="2AE9591D" w:rsidR="000D11C3" w:rsidRDefault="000D11C3">
      <w:pPr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br w:type="page"/>
      </w:r>
    </w:p>
    <w:p w14:paraId="211B3555" w14:textId="77777777" w:rsidR="009B4C01" w:rsidRDefault="009B4C01" w:rsidP="00A759BC">
      <w:pPr>
        <w:ind w:left="1080" w:right="270" w:hanging="360"/>
        <w:rPr>
          <w:rFonts w:ascii="Arial" w:hAnsi="Arial" w:cs="Arial"/>
          <w:sz w:val="22"/>
        </w:rPr>
      </w:pPr>
    </w:p>
    <w:p w14:paraId="2BD9D2A0" w14:textId="77777777" w:rsidR="005C6978" w:rsidRDefault="005C6978" w:rsidP="00A759BC">
      <w:pPr>
        <w:ind w:left="1080" w:right="270" w:hanging="360"/>
        <w:rPr>
          <w:rFonts w:ascii="Arial" w:hAnsi="Arial" w:cs="Arial"/>
          <w:sz w:val="22"/>
        </w:rPr>
      </w:pPr>
    </w:p>
    <w:p w14:paraId="5E72084F" w14:textId="77777777" w:rsidR="005C6978" w:rsidRPr="00AA22ED" w:rsidRDefault="005C6978" w:rsidP="005C6978">
      <w:pPr>
        <w:ind w:left="720" w:right="270" w:hanging="360"/>
        <w:jc w:val="both"/>
        <w:rPr>
          <w:rFonts w:ascii="Arial" w:hAnsi="Arial" w:cs="Arial"/>
          <w:bCs/>
          <w:color w:val="000000"/>
          <w:sz w:val="22"/>
          <w:szCs w:val="22"/>
        </w:rPr>
      </w:pPr>
      <w:r>
        <w:rPr>
          <w:rFonts w:ascii="Arial" w:hAnsi="Arial" w:cs="Arial"/>
          <w:b/>
          <w:bCs/>
          <w:color w:val="000000"/>
          <w:sz w:val="22"/>
          <w:szCs w:val="22"/>
        </w:rPr>
        <w:t>2</w:t>
      </w:r>
      <w:r w:rsidRPr="002A1D50">
        <w:rPr>
          <w:rFonts w:ascii="Arial" w:hAnsi="Arial" w:cs="Arial"/>
          <w:b/>
          <w:bCs/>
          <w:color w:val="000000"/>
          <w:sz w:val="22"/>
          <w:szCs w:val="22"/>
        </w:rPr>
        <w:t>.</w:t>
      </w:r>
      <w:r>
        <w:rPr>
          <w:rFonts w:ascii="Arial" w:hAnsi="Arial" w:cs="Arial"/>
          <w:b/>
          <w:bCs/>
          <w:color w:val="000000"/>
          <w:sz w:val="22"/>
          <w:szCs w:val="22"/>
        </w:rPr>
        <w:tab/>
      </w:r>
      <w:r>
        <w:rPr>
          <w:rFonts w:ascii="Arial" w:hAnsi="Arial" w:cs="Arial"/>
          <w:bCs/>
          <w:color w:val="000000"/>
          <w:sz w:val="22"/>
          <w:szCs w:val="22"/>
        </w:rPr>
        <w:t xml:space="preserve">Find the exact value of each of the following expressions; do not use a calculator.  </w:t>
      </w:r>
      <w:r w:rsidRPr="00E41AA9">
        <w:rPr>
          <w:rFonts w:ascii="Arial" w:hAnsi="Arial" w:cs="Arial"/>
          <w:sz w:val="22"/>
          <w:szCs w:val="22"/>
        </w:rPr>
        <w:t>Be sure to</w:t>
      </w:r>
      <w:r>
        <w:rPr>
          <w:rFonts w:ascii="Arial" w:hAnsi="Arial" w:cs="Arial"/>
          <w:sz w:val="22"/>
          <w:szCs w:val="22"/>
        </w:rPr>
        <w:t xml:space="preserve"> use proper notation to</w:t>
      </w:r>
      <w:r w:rsidRPr="00E41AA9">
        <w:rPr>
          <w:rFonts w:ascii="Arial" w:hAnsi="Arial" w:cs="Arial"/>
          <w:sz w:val="22"/>
          <w:szCs w:val="22"/>
        </w:rPr>
        <w:t xml:space="preserve"> </w:t>
      </w:r>
      <w:r w:rsidRPr="00621C49">
        <w:rPr>
          <w:rFonts w:ascii="Arial" w:hAnsi="Arial" w:cs="Arial"/>
          <w:b/>
          <w:i/>
          <w:sz w:val="22"/>
        </w:rPr>
        <w:t>directly communicate</w:t>
      </w:r>
      <w:r>
        <w:rPr>
          <w:rFonts w:ascii="Arial" w:hAnsi="Arial" w:cs="Arial"/>
          <w:sz w:val="22"/>
        </w:rPr>
        <w:t xml:space="preserve"> what the given expressions equal.</w:t>
      </w:r>
    </w:p>
    <w:p w14:paraId="57B5A3C7" w14:textId="77777777" w:rsidR="009B4C01" w:rsidRPr="005C6978" w:rsidRDefault="009B4C01" w:rsidP="00A759BC">
      <w:pPr>
        <w:ind w:left="1080" w:right="270" w:hanging="360"/>
        <w:rPr>
          <w:rFonts w:ascii="Arial" w:hAnsi="Arial" w:cs="Arial"/>
          <w:sz w:val="16"/>
          <w:szCs w:val="16"/>
        </w:rPr>
      </w:pPr>
    </w:p>
    <w:p w14:paraId="6E58E467" w14:textId="77777777" w:rsidR="009268EE" w:rsidRDefault="005C6978" w:rsidP="00A759BC">
      <w:pPr>
        <w:ind w:left="1080" w:right="270" w:hanging="360"/>
        <w:rPr>
          <w:rFonts w:ascii="Arial" w:hAnsi="Arial" w:cs="Arial"/>
          <w:sz w:val="22"/>
        </w:rPr>
      </w:pPr>
      <w:r>
        <w:rPr>
          <w:rFonts w:ascii="Arial" w:hAnsi="Arial" w:cs="Arial"/>
          <w:b/>
          <w:sz w:val="22"/>
        </w:rPr>
        <w:t>a</w:t>
      </w:r>
      <w:r w:rsidR="009268EE">
        <w:rPr>
          <w:rFonts w:ascii="Arial" w:hAnsi="Arial" w:cs="Arial"/>
          <w:b/>
          <w:sz w:val="22"/>
        </w:rPr>
        <w:t>.</w:t>
      </w:r>
      <w:r w:rsidR="009268EE">
        <w:rPr>
          <w:rFonts w:ascii="Arial" w:hAnsi="Arial" w:cs="Arial"/>
          <w:sz w:val="22"/>
        </w:rPr>
        <w:tab/>
      </w:r>
      <w:r w:rsidR="009268EE" w:rsidRPr="00411A0C">
        <w:rPr>
          <w:rFonts w:ascii="Arial" w:hAnsi="Arial" w:cs="Arial"/>
          <w:position w:val="-26"/>
          <w:sz w:val="22"/>
        </w:rPr>
        <w:object w:dxaOrig="1640" w:dyaOrig="639" w14:anchorId="74EEBC28">
          <v:shape id="_x0000_i1031" type="#_x0000_t75" style="width:82.5pt;height:31.5pt" o:ole="">
            <v:imagedata r:id="rId19" o:title=""/>
          </v:shape>
          <o:OLEObject Type="Embed" ProgID="Equation.DSMT4" ShapeID="_x0000_i1031" DrawAspect="Content" ObjectID="_1826697680" r:id="rId20"/>
        </w:object>
      </w:r>
    </w:p>
    <w:p w14:paraId="633F3ED3" w14:textId="77777777" w:rsidR="00A759BC" w:rsidRDefault="00A759BC" w:rsidP="00A759BC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0C5A04CA" w14:textId="77777777" w:rsidR="00A759BC" w:rsidRDefault="00A759BC" w:rsidP="00A759BC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74766E94" w14:textId="77777777" w:rsidR="00A759BC" w:rsidRDefault="00A759BC" w:rsidP="00A759BC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7E7D229E" w14:textId="77777777" w:rsidR="009B4C01" w:rsidRDefault="009B4C01" w:rsidP="00A759BC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21A5F52C" w14:textId="77777777" w:rsidR="004A4FA8" w:rsidRDefault="004A4FA8" w:rsidP="00A759BC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76BB5081" w14:textId="77777777" w:rsidR="009B4C01" w:rsidRDefault="009B4C01" w:rsidP="00A759BC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0B0C558F" w14:textId="77777777" w:rsidR="009B4C01" w:rsidRDefault="009B4C01" w:rsidP="00A759BC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733B099E" w14:textId="77777777" w:rsidR="009B4C01" w:rsidRDefault="009B4C01" w:rsidP="00A759BC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3AECD4DB" w14:textId="77777777" w:rsidR="004A4FA8" w:rsidRDefault="005C6978" w:rsidP="004A4FA8">
      <w:pPr>
        <w:ind w:left="1080" w:right="270" w:hanging="360"/>
        <w:rPr>
          <w:rFonts w:ascii="Arial" w:hAnsi="Arial" w:cs="Arial"/>
          <w:sz w:val="22"/>
        </w:rPr>
      </w:pPr>
      <w:r>
        <w:rPr>
          <w:rFonts w:ascii="Arial" w:hAnsi="Arial" w:cs="Arial"/>
          <w:b/>
          <w:sz w:val="22"/>
        </w:rPr>
        <w:t>b</w:t>
      </w:r>
      <w:r w:rsidR="004A4FA8">
        <w:rPr>
          <w:rFonts w:ascii="Arial" w:hAnsi="Arial" w:cs="Arial"/>
          <w:b/>
          <w:sz w:val="22"/>
        </w:rPr>
        <w:t>.</w:t>
      </w:r>
      <w:r w:rsidR="004A4FA8">
        <w:rPr>
          <w:rFonts w:ascii="Arial" w:hAnsi="Arial" w:cs="Arial"/>
          <w:sz w:val="22"/>
        </w:rPr>
        <w:tab/>
      </w:r>
      <w:r w:rsidR="004A4FA8" w:rsidRPr="004A4FA8">
        <w:rPr>
          <w:rFonts w:ascii="Arial" w:hAnsi="Arial" w:cs="Arial"/>
          <w:position w:val="-24"/>
          <w:sz w:val="22"/>
        </w:rPr>
        <w:object w:dxaOrig="1820" w:dyaOrig="600" w14:anchorId="05B53A54">
          <v:shape id="_x0000_i1032" type="#_x0000_t75" style="width:91.5pt;height:29.5pt" o:ole="">
            <v:imagedata r:id="rId21" o:title=""/>
          </v:shape>
          <o:OLEObject Type="Embed" ProgID="Equation.DSMT4" ShapeID="_x0000_i1032" DrawAspect="Content" ObjectID="_1826697681" r:id="rId22"/>
        </w:object>
      </w:r>
    </w:p>
    <w:p w14:paraId="2AAEA31C" w14:textId="77777777" w:rsidR="004A4FA8" w:rsidRDefault="004A4FA8" w:rsidP="004A4FA8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08B442F1" w14:textId="77777777" w:rsidR="004A4FA8" w:rsidRDefault="004A4FA8" w:rsidP="004A4FA8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0678BBE5" w14:textId="77777777" w:rsidR="004A4FA8" w:rsidRDefault="004A4FA8" w:rsidP="004A4FA8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60CCF756" w14:textId="77777777" w:rsidR="004A4FA8" w:rsidRDefault="004A4FA8" w:rsidP="004A4FA8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32399275" w14:textId="77777777" w:rsidR="004A4FA8" w:rsidRDefault="004A4FA8" w:rsidP="004A4FA8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65B461C7" w14:textId="77777777" w:rsidR="004A4FA8" w:rsidRDefault="004A4FA8" w:rsidP="004A4FA8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5417EFE0" w14:textId="77777777" w:rsidR="004A4FA8" w:rsidRDefault="004A4FA8" w:rsidP="004A4FA8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355A4363" w14:textId="77777777" w:rsidR="004A4FA8" w:rsidRDefault="004A4FA8" w:rsidP="004A4FA8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62D7ECBA" w14:textId="77777777" w:rsidR="009268EE" w:rsidRDefault="005C6978" w:rsidP="00A759BC">
      <w:pPr>
        <w:ind w:left="1080" w:right="270" w:hanging="360"/>
        <w:rPr>
          <w:rFonts w:ascii="Arial" w:hAnsi="Arial" w:cs="Arial"/>
          <w:sz w:val="22"/>
        </w:rPr>
      </w:pPr>
      <w:r>
        <w:rPr>
          <w:rFonts w:ascii="Arial" w:hAnsi="Arial" w:cs="Arial"/>
          <w:b/>
          <w:sz w:val="22"/>
        </w:rPr>
        <w:t>c</w:t>
      </w:r>
      <w:r w:rsidR="009268EE">
        <w:rPr>
          <w:rFonts w:ascii="Arial" w:hAnsi="Arial" w:cs="Arial"/>
          <w:b/>
          <w:sz w:val="22"/>
        </w:rPr>
        <w:t>.</w:t>
      </w:r>
      <w:r w:rsidR="009268EE">
        <w:rPr>
          <w:rFonts w:ascii="Arial" w:hAnsi="Arial" w:cs="Arial"/>
          <w:b/>
          <w:sz w:val="22"/>
        </w:rPr>
        <w:tab/>
      </w:r>
      <w:r w:rsidR="009268EE" w:rsidRPr="00411A0C">
        <w:rPr>
          <w:rFonts w:ascii="Arial" w:hAnsi="Arial" w:cs="Arial"/>
          <w:position w:val="-22"/>
          <w:sz w:val="22"/>
        </w:rPr>
        <w:object w:dxaOrig="1620" w:dyaOrig="560" w14:anchorId="148B5C4B">
          <v:shape id="_x0000_i1033" type="#_x0000_t75" style="width:81pt;height:27.5pt" o:ole="">
            <v:imagedata r:id="rId23" o:title=""/>
          </v:shape>
          <o:OLEObject Type="Embed" ProgID="Equation.DSMT4" ShapeID="_x0000_i1033" DrawAspect="Content" ObjectID="_1826697682" r:id="rId24"/>
        </w:object>
      </w:r>
    </w:p>
    <w:p w14:paraId="10A18B84" w14:textId="77777777" w:rsidR="004A4FA8" w:rsidRDefault="004A4FA8" w:rsidP="004A4FA8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207208AB" w14:textId="77777777" w:rsidR="004A4FA8" w:rsidRDefault="004A4FA8" w:rsidP="004A4FA8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51C3470F" w14:textId="77777777" w:rsidR="004A4FA8" w:rsidRDefault="004A4FA8" w:rsidP="004A4FA8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4B89FA77" w14:textId="77777777" w:rsidR="004A4FA8" w:rsidRDefault="004A4FA8" w:rsidP="004A4FA8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075A9647" w14:textId="77777777" w:rsidR="004A4FA8" w:rsidRDefault="004A4FA8" w:rsidP="004A4FA8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3943DC9D" w14:textId="77777777" w:rsidR="004A4FA8" w:rsidRDefault="004A4FA8" w:rsidP="004A4FA8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7B733D10" w14:textId="77777777" w:rsidR="004A4FA8" w:rsidRDefault="004A4FA8" w:rsidP="004A4FA8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0EFA7A57" w14:textId="77777777" w:rsidR="004A4FA8" w:rsidRDefault="004A4FA8" w:rsidP="004A4FA8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3A3401E5" w14:textId="77777777" w:rsidR="004A4FA8" w:rsidRDefault="005C6978" w:rsidP="004A4FA8">
      <w:pPr>
        <w:ind w:left="1080" w:right="270" w:hanging="360"/>
        <w:rPr>
          <w:rFonts w:ascii="Arial" w:hAnsi="Arial" w:cs="Arial"/>
          <w:sz w:val="22"/>
        </w:rPr>
      </w:pPr>
      <w:r>
        <w:rPr>
          <w:rFonts w:ascii="Arial" w:hAnsi="Arial" w:cs="Arial"/>
          <w:b/>
          <w:sz w:val="22"/>
        </w:rPr>
        <w:t>d</w:t>
      </w:r>
      <w:r w:rsidR="004A4FA8">
        <w:rPr>
          <w:rFonts w:ascii="Arial" w:hAnsi="Arial" w:cs="Arial"/>
          <w:b/>
          <w:sz w:val="22"/>
        </w:rPr>
        <w:t>.</w:t>
      </w:r>
      <w:r w:rsidR="004A4FA8">
        <w:rPr>
          <w:rFonts w:ascii="Arial" w:hAnsi="Arial" w:cs="Arial"/>
          <w:b/>
          <w:sz w:val="22"/>
        </w:rPr>
        <w:tab/>
      </w:r>
      <w:r w:rsidR="004A4FA8" w:rsidRPr="00411A0C">
        <w:rPr>
          <w:rFonts w:ascii="Arial" w:hAnsi="Arial" w:cs="Arial"/>
          <w:position w:val="-22"/>
          <w:sz w:val="22"/>
        </w:rPr>
        <w:object w:dxaOrig="1560" w:dyaOrig="560" w14:anchorId="4160706E">
          <v:shape id="_x0000_i1034" type="#_x0000_t75" style="width:78pt;height:27.5pt" o:ole="">
            <v:imagedata r:id="rId25" o:title=""/>
          </v:shape>
          <o:OLEObject Type="Embed" ProgID="Equation.DSMT4" ShapeID="_x0000_i1034" DrawAspect="Content" ObjectID="_1826697683" r:id="rId26"/>
        </w:object>
      </w:r>
    </w:p>
    <w:p w14:paraId="7839810F" w14:textId="77777777" w:rsidR="004A4FA8" w:rsidRDefault="004A4FA8" w:rsidP="004A4FA8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5119189B" w14:textId="77777777" w:rsidR="004A4FA8" w:rsidRDefault="004A4FA8" w:rsidP="004A4FA8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4AD1CB66" w14:textId="77777777" w:rsidR="004A4FA8" w:rsidRDefault="004A4FA8" w:rsidP="004A4FA8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6D74E0C4" w14:textId="77777777" w:rsidR="004A4FA8" w:rsidRDefault="004A4FA8" w:rsidP="004A4FA8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37DFC1CE" w14:textId="77777777" w:rsidR="004A4FA8" w:rsidRDefault="004A4FA8" w:rsidP="004A4FA8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1E1AC664" w14:textId="77777777" w:rsidR="004A4FA8" w:rsidRDefault="004A4FA8" w:rsidP="004A4FA8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0439B9E8" w14:textId="77777777" w:rsidR="004A4FA8" w:rsidRDefault="004A4FA8" w:rsidP="004A4FA8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359DA903" w14:textId="77777777" w:rsidR="004A4FA8" w:rsidRDefault="004A4FA8" w:rsidP="004A4FA8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7C69A69D" w14:textId="77777777" w:rsidR="004A4FA8" w:rsidRDefault="005C6978" w:rsidP="004A4FA8">
      <w:pPr>
        <w:ind w:left="1080" w:right="270" w:hanging="360"/>
        <w:rPr>
          <w:rFonts w:ascii="Arial" w:hAnsi="Arial" w:cs="Arial"/>
          <w:sz w:val="22"/>
        </w:rPr>
      </w:pPr>
      <w:r>
        <w:rPr>
          <w:rFonts w:ascii="Arial" w:hAnsi="Arial" w:cs="Arial"/>
          <w:b/>
          <w:sz w:val="22"/>
        </w:rPr>
        <w:t>e</w:t>
      </w:r>
      <w:r w:rsidR="004A4FA8">
        <w:rPr>
          <w:rFonts w:ascii="Arial" w:hAnsi="Arial" w:cs="Arial"/>
          <w:b/>
          <w:sz w:val="22"/>
        </w:rPr>
        <w:t>.</w:t>
      </w:r>
      <w:r w:rsidR="004A4FA8">
        <w:rPr>
          <w:rFonts w:ascii="Arial" w:hAnsi="Arial" w:cs="Arial"/>
          <w:b/>
          <w:sz w:val="22"/>
        </w:rPr>
        <w:tab/>
      </w:r>
      <w:r w:rsidR="004A4FA8" w:rsidRPr="004E25E0">
        <w:rPr>
          <w:rFonts w:ascii="Arial" w:hAnsi="Arial" w:cs="Arial"/>
          <w:position w:val="-26"/>
          <w:sz w:val="22"/>
        </w:rPr>
        <w:object w:dxaOrig="1780" w:dyaOrig="639" w14:anchorId="2BC5F4DE">
          <v:shape id="_x0000_i1035" type="#_x0000_t75" style="width:89.5pt;height:31.5pt" o:ole="">
            <v:imagedata r:id="rId27" o:title=""/>
          </v:shape>
          <o:OLEObject Type="Embed" ProgID="Equation.DSMT4" ShapeID="_x0000_i1035" DrawAspect="Content" ObjectID="_1826697684" r:id="rId28"/>
        </w:object>
      </w:r>
    </w:p>
    <w:p w14:paraId="7C29BCA8" w14:textId="77777777" w:rsidR="004A4FA8" w:rsidRDefault="004A4FA8" w:rsidP="004A4FA8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68378153" w14:textId="77777777" w:rsidR="004A4FA8" w:rsidRDefault="004A4FA8" w:rsidP="004A4FA8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34693694" w14:textId="77777777" w:rsidR="004A4FA8" w:rsidRDefault="004A4FA8">
      <w:pPr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br w:type="page"/>
      </w:r>
    </w:p>
    <w:p w14:paraId="435F950C" w14:textId="77777777" w:rsidR="004A4FA8" w:rsidRDefault="004A4FA8" w:rsidP="00A759BC">
      <w:pPr>
        <w:ind w:left="1080" w:right="270" w:hanging="360"/>
        <w:rPr>
          <w:rFonts w:ascii="Arial" w:hAnsi="Arial" w:cs="Arial"/>
          <w:sz w:val="22"/>
        </w:rPr>
      </w:pPr>
    </w:p>
    <w:p w14:paraId="44E5B990" w14:textId="77777777" w:rsidR="004A4FA8" w:rsidRDefault="004A4FA8" w:rsidP="00A759BC">
      <w:pPr>
        <w:ind w:left="1080" w:right="270" w:hanging="360"/>
        <w:rPr>
          <w:rFonts w:ascii="Arial" w:hAnsi="Arial" w:cs="Arial"/>
          <w:sz w:val="22"/>
        </w:rPr>
      </w:pPr>
    </w:p>
    <w:p w14:paraId="3C0C98BD" w14:textId="77777777" w:rsidR="005C6978" w:rsidRPr="00AA22ED" w:rsidRDefault="005C6978" w:rsidP="005C6978">
      <w:pPr>
        <w:ind w:left="720" w:right="270" w:hanging="360"/>
        <w:jc w:val="both"/>
        <w:rPr>
          <w:rFonts w:ascii="Arial" w:hAnsi="Arial" w:cs="Arial"/>
          <w:bCs/>
          <w:color w:val="000000"/>
          <w:sz w:val="22"/>
          <w:szCs w:val="22"/>
        </w:rPr>
      </w:pPr>
      <w:r>
        <w:rPr>
          <w:rFonts w:ascii="Arial" w:hAnsi="Arial" w:cs="Arial"/>
          <w:b/>
          <w:bCs/>
          <w:color w:val="000000"/>
          <w:sz w:val="22"/>
          <w:szCs w:val="22"/>
        </w:rPr>
        <w:t>3</w:t>
      </w:r>
      <w:r w:rsidRPr="002A1D50">
        <w:rPr>
          <w:rFonts w:ascii="Arial" w:hAnsi="Arial" w:cs="Arial"/>
          <w:b/>
          <w:bCs/>
          <w:color w:val="000000"/>
          <w:sz w:val="22"/>
          <w:szCs w:val="22"/>
        </w:rPr>
        <w:t>.</w:t>
      </w:r>
      <w:r>
        <w:rPr>
          <w:rFonts w:ascii="Arial" w:hAnsi="Arial" w:cs="Arial"/>
          <w:b/>
          <w:bCs/>
          <w:color w:val="000000"/>
          <w:sz w:val="22"/>
          <w:szCs w:val="22"/>
        </w:rPr>
        <w:tab/>
      </w:r>
      <w:r>
        <w:rPr>
          <w:rFonts w:ascii="Arial" w:hAnsi="Arial" w:cs="Arial"/>
          <w:bCs/>
          <w:color w:val="000000"/>
          <w:sz w:val="22"/>
          <w:szCs w:val="22"/>
        </w:rPr>
        <w:t xml:space="preserve">Find the exact value of each of the following expressions; do not use a calculator.  </w:t>
      </w:r>
      <w:r w:rsidRPr="00E41AA9">
        <w:rPr>
          <w:rFonts w:ascii="Arial" w:hAnsi="Arial" w:cs="Arial"/>
          <w:sz w:val="22"/>
          <w:szCs w:val="22"/>
        </w:rPr>
        <w:t>Be sure to</w:t>
      </w:r>
      <w:r>
        <w:rPr>
          <w:rFonts w:ascii="Arial" w:hAnsi="Arial" w:cs="Arial"/>
          <w:sz w:val="22"/>
          <w:szCs w:val="22"/>
        </w:rPr>
        <w:t xml:space="preserve"> use proper notation to</w:t>
      </w:r>
      <w:r w:rsidRPr="00E41AA9">
        <w:rPr>
          <w:rFonts w:ascii="Arial" w:hAnsi="Arial" w:cs="Arial"/>
          <w:sz w:val="22"/>
          <w:szCs w:val="22"/>
        </w:rPr>
        <w:t xml:space="preserve"> </w:t>
      </w:r>
      <w:r w:rsidRPr="00621C49">
        <w:rPr>
          <w:rFonts w:ascii="Arial" w:hAnsi="Arial" w:cs="Arial"/>
          <w:b/>
          <w:i/>
          <w:sz w:val="22"/>
        </w:rPr>
        <w:t>directly communicate</w:t>
      </w:r>
      <w:r>
        <w:rPr>
          <w:rFonts w:ascii="Arial" w:hAnsi="Arial" w:cs="Arial"/>
          <w:sz w:val="22"/>
        </w:rPr>
        <w:t xml:space="preserve"> what the given expressions equal.</w:t>
      </w:r>
    </w:p>
    <w:p w14:paraId="4A4C52D1" w14:textId="77777777" w:rsidR="005C6978" w:rsidRDefault="005C6978" w:rsidP="00A759BC">
      <w:pPr>
        <w:ind w:left="1080" w:right="270" w:hanging="360"/>
        <w:rPr>
          <w:rFonts w:ascii="Arial" w:hAnsi="Arial" w:cs="Arial"/>
          <w:sz w:val="22"/>
        </w:rPr>
      </w:pPr>
    </w:p>
    <w:p w14:paraId="6D11F2B1" w14:textId="77777777" w:rsidR="004A4FA8" w:rsidRDefault="005C6978" w:rsidP="004A4FA8">
      <w:pPr>
        <w:ind w:left="1080" w:right="270" w:hanging="360"/>
        <w:rPr>
          <w:rFonts w:ascii="Arial" w:hAnsi="Arial" w:cs="Arial"/>
          <w:sz w:val="22"/>
        </w:rPr>
      </w:pPr>
      <w:r>
        <w:rPr>
          <w:rFonts w:ascii="Arial" w:hAnsi="Arial" w:cs="Arial"/>
          <w:b/>
          <w:sz w:val="22"/>
        </w:rPr>
        <w:t>a</w:t>
      </w:r>
      <w:r w:rsidR="004A4FA8">
        <w:rPr>
          <w:rFonts w:ascii="Arial" w:hAnsi="Arial" w:cs="Arial"/>
          <w:b/>
          <w:sz w:val="22"/>
        </w:rPr>
        <w:t>.</w:t>
      </w:r>
      <w:r w:rsidR="004A4FA8">
        <w:rPr>
          <w:rFonts w:ascii="Arial" w:hAnsi="Arial" w:cs="Arial"/>
          <w:b/>
          <w:sz w:val="22"/>
        </w:rPr>
        <w:tab/>
      </w:r>
      <w:r w:rsidR="004A4FA8" w:rsidRPr="004A4FA8">
        <w:rPr>
          <w:rFonts w:ascii="Arial" w:hAnsi="Arial" w:cs="Arial"/>
          <w:position w:val="-22"/>
          <w:sz w:val="22"/>
        </w:rPr>
        <w:object w:dxaOrig="1620" w:dyaOrig="560" w14:anchorId="644FB85F">
          <v:shape id="_x0000_i1036" type="#_x0000_t75" style="width:81pt;height:27.5pt" o:ole="">
            <v:imagedata r:id="rId29" o:title=""/>
          </v:shape>
          <o:OLEObject Type="Embed" ProgID="Equation.DSMT4" ShapeID="_x0000_i1036" DrawAspect="Content" ObjectID="_1826697685" r:id="rId30"/>
        </w:object>
      </w:r>
    </w:p>
    <w:p w14:paraId="6498572D" w14:textId="77777777" w:rsidR="00810EBA" w:rsidRDefault="00810EBA" w:rsidP="00810EBA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43554253" w14:textId="77777777" w:rsidR="00810EBA" w:rsidRDefault="00810EBA" w:rsidP="00810EBA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38DE2FFC" w14:textId="77777777" w:rsidR="00810EBA" w:rsidRDefault="00810EBA" w:rsidP="00810EBA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3EE3BB7A" w14:textId="77777777" w:rsidR="00810EBA" w:rsidRDefault="00810EBA" w:rsidP="00810EBA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419C047F" w14:textId="77777777" w:rsidR="00810EBA" w:rsidRDefault="00810EBA" w:rsidP="00810EBA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1965596D" w14:textId="77777777" w:rsidR="00810EBA" w:rsidRDefault="00810EBA" w:rsidP="00810EBA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6024638B" w14:textId="77777777" w:rsidR="00810EBA" w:rsidRDefault="00810EBA" w:rsidP="00810EBA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6F0BA721" w14:textId="77777777" w:rsidR="00810EBA" w:rsidRPr="005C6978" w:rsidRDefault="00810EBA" w:rsidP="00810EBA">
      <w:pPr>
        <w:ind w:left="1080" w:right="270" w:hanging="360"/>
        <w:jc w:val="both"/>
        <w:rPr>
          <w:rFonts w:ascii="Arial" w:hAnsi="Arial" w:cs="Arial"/>
          <w:sz w:val="22"/>
          <w:szCs w:val="22"/>
        </w:rPr>
      </w:pPr>
    </w:p>
    <w:p w14:paraId="2D17A2D0" w14:textId="77777777" w:rsidR="00810EBA" w:rsidRDefault="005C6978" w:rsidP="00810EBA">
      <w:pPr>
        <w:ind w:left="1080" w:right="270" w:hanging="360"/>
        <w:rPr>
          <w:rFonts w:ascii="Arial" w:hAnsi="Arial" w:cs="Arial"/>
          <w:sz w:val="22"/>
        </w:rPr>
      </w:pPr>
      <w:r>
        <w:rPr>
          <w:rFonts w:ascii="Arial" w:hAnsi="Arial" w:cs="Arial"/>
          <w:b/>
          <w:sz w:val="22"/>
        </w:rPr>
        <w:t>b</w:t>
      </w:r>
      <w:r w:rsidR="00810EBA">
        <w:rPr>
          <w:rFonts w:ascii="Arial" w:hAnsi="Arial" w:cs="Arial"/>
          <w:b/>
          <w:sz w:val="22"/>
        </w:rPr>
        <w:t>.</w:t>
      </w:r>
      <w:r w:rsidR="00810EBA">
        <w:rPr>
          <w:rFonts w:ascii="Arial" w:hAnsi="Arial" w:cs="Arial"/>
          <w:b/>
          <w:sz w:val="22"/>
        </w:rPr>
        <w:tab/>
      </w:r>
      <w:r w:rsidRPr="004E25E0">
        <w:rPr>
          <w:rFonts w:ascii="Arial" w:hAnsi="Arial" w:cs="Arial"/>
          <w:position w:val="-22"/>
          <w:sz w:val="22"/>
        </w:rPr>
        <w:object w:dxaOrig="1600" w:dyaOrig="560" w14:anchorId="6160F88A">
          <v:shape id="_x0000_i1037" type="#_x0000_t75" style="width:80pt;height:27.5pt" o:ole="">
            <v:imagedata r:id="rId31" o:title=""/>
          </v:shape>
          <o:OLEObject Type="Embed" ProgID="Equation.DSMT4" ShapeID="_x0000_i1037" DrawAspect="Content" ObjectID="_1826697686" r:id="rId32"/>
        </w:object>
      </w:r>
    </w:p>
    <w:p w14:paraId="7ECDC8EB" w14:textId="77777777" w:rsidR="005C6978" w:rsidRDefault="005C6978" w:rsidP="005C6978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37A1EAE3" w14:textId="77777777" w:rsidR="005C6978" w:rsidRDefault="005C6978" w:rsidP="005C6978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59BCE8B2" w14:textId="77777777" w:rsidR="005C6978" w:rsidRDefault="005C6978" w:rsidP="005C6978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3F37D386" w14:textId="77777777" w:rsidR="005C6978" w:rsidRDefault="005C6978" w:rsidP="005C6978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5BBA93DE" w14:textId="77777777" w:rsidR="005C6978" w:rsidRDefault="005C6978" w:rsidP="005C6978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1FC7A3D6" w14:textId="77777777" w:rsidR="005C6978" w:rsidRDefault="005C6978" w:rsidP="005C6978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48E509B4" w14:textId="77777777" w:rsidR="005C6978" w:rsidRDefault="005C6978" w:rsidP="005C6978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15B22ABD" w14:textId="77777777" w:rsidR="005C6978" w:rsidRPr="005C6978" w:rsidRDefault="005C6978" w:rsidP="005C6978">
      <w:pPr>
        <w:ind w:left="1080" w:right="270" w:hanging="360"/>
        <w:jc w:val="both"/>
        <w:rPr>
          <w:rFonts w:ascii="Arial" w:hAnsi="Arial" w:cs="Arial"/>
          <w:sz w:val="22"/>
          <w:szCs w:val="22"/>
        </w:rPr>
      </w:pPr>
    </w:p>
    <w:p w14:paraId="6F1E6129" w14:textId="77777777" w:rsidR="00055683" w:rsidRDefault="005C6978" w:rsidP="00055683">
      <w:pPr>
        <w:ind w:left="1080" w:right="270" w:hanging="360"/>
        <w:rPr>
          <w:rFonts w:ascii="Arial" w:hAnsi="Arial" w:cs="Arial"/>
          <w:sz w:val="22"/>
        </w:rPr>
      </w:pPr>
      <w:r>
        <w:rPr>
          <w:rFonts w:ascii="Arial" w:hAnsi="Arial" w:cs="Arial"/>
          <w:b/>
          <w:sz w:val="22"/>
        </w:rPr>
        <w:t>c</w:t>
      </w:r>
      <w:r w:rsidR="00055683">
        <w:rPr>
          <w:rFonts w:ascii="Arial" w:hAnsi="Arial" w:cs="Arial"/>
          <w:b/>
          <w:sz w:val="22"/>
        </w:rPr>
        <w:t>.</w:t>
      </w:r>
      <w:r w:rsidR="00055683">
        <w:rPr>
          <w:rFonts w:ascii="Arial" w:hAnsi="Arial" w:cs="Arial"/>
          <w:b/>
          <w:sz w:val="22"/>
        </w:rPr>
        <w:tab/>
      </w:r>
      <w:r w:rsidRPr="004E25E0">
        <w:rPr>
          <w:rFonts w:ascii="Arial" w:hAnsi="Arial" w:cs="Arial"/>
          <w:position w:val="-22"/>
          <w:sz w:val="22"/>
        </w:rPr>
        <w:object w:dxaOrig="1600" w:dyaOrig="560" w14:anchorId="602BB2C7">
          <v:shape id="_x0000_i1038" type="#_x0000_t75" style="width:80pt;height:27.5pt" o:ole="">
            <v:imagedata r:id="rId33" o:title=""/>
          </v:shape>
          <o:OLEObject Type="Embed" ProgID="Equation.DSMT4" ShapeID="_x0000_i1038" DrawAspect="Content" ObjectID="_1826697687" r:id="rId34"/>
        </w:object>
      </w:r>
    </w:p>
    <w:p w14:paraId="7B824D30" w14:textId="77777777" w:rsidR="005C6978" w:rsidRDefault="005C6978" w:rsidP="005C6978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50D82ED6" w14:textId="77777777" w:rsidR="005C6978" w:rsidRDefault="005C6978" w:rsidP="005C6978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1089A016" w14:textId="77777777" w:rsidR="005C6978" w:rsidRDefault="005C6978" w:rsidP="005C6978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0ACF2564" w14:textId="77777777" w:rsidR="005C6978" w:rsidRDefault="005C6978" w:rsidP="005C6978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47DA260C" w14:textId="77777777" w:rsidR="005C6978" w:rsidRDefault="005C6978" w:rsidP="005C6978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16F28775" w14:textId="77777777" w:rsidR="005C6978" w:rsidRDefault="005C6978" w:rsidP="005C6978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714358F6" w14:textId="77777777" w:rsidR="005C6978" w:rsidRDefault="005C6978" w:rsidP="005C6978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3FB8BDD1" w14:textId="77777777" w:rsidR="005C6978" w:rsidRPr="005C6978" w:rsidRDefault="005C6978" w:rsidP="005C6978">
      <w:pPr>
        <w:ind w:left="1080" w:right="270" w:hanging="360"/>
        <w:jc w:val="both"/>
        <w:rPr>
          <w:rFonts w:ascii="Arial" w:hAnsi="Arial" w:cs="Arial"/>
          <w:sz w:val="22"/>
          <w:szCs w:val="22"/>
        </w:rPr>
      </w:pPr>
    </w:p>
    <w:p w14:paraId="2D56DCDC" w14:textId="77777777" w:rsidR="009268EE" w:rsidRDefault="005C6978" w:rsidP="00A759BC">
      <w:pPr>
        <w:ind w:left="1080" w:right="270" w:hanging="360"/>
        <w:rPr>
          <w:rFonts w:ascii="Arial" w:hAnsi="Arial" w:cs="Arial"/>
          <w:sz w:val="22"/>
        </w:rPr>
      </w:pPr>
      <w:r>
        <w:rPr>
          <w:rFonts w:ascii="Arial" w:hAnsi="Arial" w:cs="Arial"/>
          <w:b/>
          <w:sz w:val="22"/>
        </w:rPr>
        <w:t>d</w:t>
      </w:r>
      <w:r w:rsidR="009268EE">
        <w:rPr>
          <w:rFonts w:ascii="Arial" w:hAnsi="Arial" w:cs="Arial"/>
          <w:b/>
          <w:sz w:val="22"/>
        </w:rPr>
        <w:t>.</w:t>
      </w:r>
      <w:r w:rsidR="009268EE">
        <w:rPr>
          <w:rFonts w:ascii="Arial" w:hAnsi="Arial" w:cs="Arial"/>
          <w:b/>
          <w:sz w:val="22"/>
        </w:rPr>
        <w:tab/>
      </w:r>
      <w:r w:rsidRPr="008D66CF">
        <w:rPr>
          <w:rFonts w:ascii="Arial" w:hAnsi="Arial" w:cs="Arial"/>
          <w:position w:val="-22"/>
          <w:sz w:val="22"/>
        </w:rPr>
        <w:object w:dxaOrig="1480" w:dyaOrig="560" w14:anchorId="077664AC">
          <v:shape id="_x0000_i1039" type="#_x0000_t75" style="width:74pt;height:27.5pt" o:ole="">
            <v:imagedata r:id="rId35" o:title=""/>
          </v:shape>
          <o:OLEObject Type="Embed" ProgID="Equation.DSMT4" ShapeID="_x0000_i1039" DrawAspect="Content" ObjectID="_1826697688" r:id="rId36"/>
        </w:object>
      </w:r>
    </w:p>
    <w:p w14:paraId="7863A6E8" w14:textId="77777777" w:rsidR="005C6978" w:rsidRDefault="005C6978" w:rsidP="005C6978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2206FAF5" w14:textId="77777777" w:rsidR="005C6978" w:rsidRDefault="005C6978" w:rsidP="005C6978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00D65968" w14:textId="77777777" w:rsidR="005C6978" w:rsidRDefault="005C6978" w:rsidP="005C6978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3A309A70" w14:textId="77777777" w:rsidR="005C6978" w:rsidRDefault="005C6978" w:rsidP="005C6978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75A1823E" w14:textId="77777777" w:rsidR="005C6978" w:rsidRDefault="005C6978" w:rsidP="005C6978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500E7BBC" w14:textId="77777777" w:rsidR="005C6978" w:rsidRDefault="005C6978" w:rsidP="005C6978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56ADB4D6" w14:textId="77777777" w:rsidR="005C6978" w:rsidRDefault="005C6978" w:rsidP="005C6978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60FF51E7" w14:textId="77777777" w:rsidR="005C6978" w:rsidRPr="005C6978" w:rsidRDefault="005C6978" w:rsidP="005C6978">
      <w:pPr>
        <w:ind w:left="1080" w:right="270" w:hanging="360"/>
        <w:jc w:val="both"/>
        <w:rPr>
          <w:rFonts w:ascii="Arial" w:hAnsi="Arial" w:cs="Arial"/>
          <w:sz w:val="22"/>
          <w:szCs w:val="22"/>
        </w:rPr>
      </w:pPr>
    </w:p>
    <w:p w14:paraId="3DF5F4CB" w14:textId="77777777" w:rsidR="004A4FA8" w:rsidRDefault="005C6978" w:rsidP="004A4FA8">
      <w:pPr>
        <w:ind w:left="1080" w:right="270" w:hanging="360"/>
        <w:rPr>
          <w:rFonts w:ascii="Arial" w:hAnsi="Arial" w:cs="Arial"/>
          <w:sz w:val="22"/>
        </w:rPr>
      </w:pPr>
      <w:r>
        <w:rPr>
          <w:rFonts w:ascii="Arial" w:hAnsi="Arial" w:cs="Arial"/>
          <w:b/>
          <w:sz w:val="22"/>
        </w:rPr>
        <w:t>e</w:t>
      </w:r>
      <w:r w:rsidR="004A4FA8">
        <w:rPr>
          <w:rFonts w:ascii="Arial" w:hAnsi="Arial" w:cs="Arial"/>
          <w:b/>
          <w:sz w:val="22"/>
        </w:rPr>
        <w:t>.</w:t>
      </w:r>
      <w:r w:rsidR="004A4FA8">
        <w:rPr>
          <w:rFonts w:ascii="Arial" w:hAnsi="Arial" w:cs="Arial"/>
          <w:b/>
          <w:sz w:val="22"/>
        </w:rPr>
        <w:tab/>
      </w:r>
      <w:r w:rsidRPr="00411A0C">
        <w:rPr>
          <w:rFonts w:ascii="Arial" w:hAnsi="Arial" w:cs="Arial"/>
          <w:position w:val="-26"/>
          <w:sz w:val="22"/>
        </w:rPr>
        <w:object w:dxaOrig="1660" w:dyaOrig="639" w14:anchorId="6400CEEF">
          <v:shape id="_x0000_i1040" type="#_x0000_t75" style="width:83pt;height:31.5pt" o:ole="">
            <v:imagedata r:id="rId37" o:title=""/>
          </v:shape>
          <o:OLEObject Type="Embed" ProgID="Equation.DSMT4" ShapeID="_x0000_i1040" DrawAspect="Content" ObjectID="_1826697689" r:id="rId38"/>
        </w:object>
      </w:r>
    </w:p>
    <w:p w14:paraId="1FBCDC7A" w14:textId="77777777" w:rsidR="004A4FA8" w:rsidRDefault="004A4FA8" w:rsidP="004A4FA8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2B62E7CC" w14:textId="77777777" w:rsidR="004A4FA8" w:rsidRDefault="004A4FA8" w:rsidP="004A4FA8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0C634EC9" w14:textId="77777777" w:rsidR="005C6978" w:rsidRDefault="005C6978">
      <w:pPr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br w:type="page"/>
      </w:r>
    </w:p>
    <w:p w14:paraId="58D2280B" w14:textId="77777777" w:rsidR="005C6978" w:rsidRDefault="005C6978" w:rsidP="00A759BC">
      <w:pPr>
        <w:tabs>
          <w:tab w:val="left" w:pos="5760"/>
          <w:tab w:val="left" w:pos="6120"/>
        </w:tabs>
        <w:ind w:left="1080" w:right="270" w:hanging="360"/>
        <w:rPr>
          <w:rFonts w:ascii="Arial" w:hAnsi="Arial" w:cs="Arial"/>
          <w:sz w:val="22"/>
        </w:rPr>
      </w:pPr>
    </w:p>
    <w:p w14:paraId="11572296" w14:textId="77777777" w:rsidR="005C6978" w:rsidRDefault="005C6978" w:rsidP="00A759BC">
      <w:pPr>
        <w:tabs>
          <w:tab w:val="left" w:pos="5760"/>
          <w:tab w:val="left" w:pos="6120"/>
        </w:tabs>
        <w:ind w:left="1080" w:right="270" w:hanging="360"/>
        <w:rPr>
          <w:rFonts w:ascii="Arial" w:hAnsi="Arial" w:cs="Arial"/>
          <w:sz w:val="22"/>
        </w:rPr>
      </w:pPr>
    </w:p>
    <w:p w14:paraId="56D6A03E" w14:textId="77777777" w:rsidR="005C6978" w:rsidRPr="00AA22ED" w:rsidRDefault="005C6978" w:rsidP="005C6978">
      <w:pPr>
        <w:ind w:left="720" w:right="270" w:hanging="360"/>
        <w:jc w:val="both"/>
        <w:rPr>
          <w:rFonts w:ascii="Arial" w:hAnsi="Arial" w:cs="Arial"/>
          <w:bCs/>
          <w:color w:val="000000"/>
          <w:sz w:val="22"/>
          <w:szCs w:val="22"/>
        </w:rPr>
      </w:pPr>
      <w:r>
        <w:rPr>
          <w:rFonts w:ascii="Arial" w:hAnsi="Arial" w:cs="Arial"/>
          <w:b/>
          <w:bCs/>
          <w:color w:val="000000"/>
          <w:sz w:val="22"/>
          <w:szCs w:val="22"/>
        </w:rPr>
        <w:t>4</w:t>
      </w:r>
      <w:r w:rsidRPr="002A1D50">
        <w:rPr>
          <w:rFonts w:ascii="Arial" w:hAnsi="Arial" w:cs="Arial"/>
          <w:b/>
          <w:bCs/>
          <w:color w:val="000000"/>
          <w:sz w:val="22"/>
          <w:szCs w:val="22"/>
        </w:rPr>
        <w:t>.</w:t>
      </w:r>
      <w:r>
        <w:rPr>
          <w:rFonts w:ascii="Arial" w:hAnsi="Arial" w:cs="Arial"/>
          <w:b/>
          <w:bCs/>
          <w:color w:val="000000"/>
          <w:sz w:val="22"/>
          <w:szCs w:val="22"/>
        </w:rPr>
        <w:tab/>
      </w:r>
      <w:r>
        <w:rPr>
          <w:rFonts w:ascii="Arial" w:hAnsi="Arial" w:cs="Arial"/>
          <w:bCs/>
          <w:color w:val="000000"/>
          <w:sz w:val="22"/>
          <w:szCs w:val="22"/>
        </w:rPr>
        <w:t xml:space="preserve">Find the exact value of each of the following expressions; do not use a calculator.  </w:t>
      </w:r>
      <w:r w:rsidRPr="00E41AA9">
        <w:rPr>
          <w:rFonts w:ascii="Arial" w:hAnsi="Arial" w:cs="Arial"/>
          <w:sz w:val="22"/>
          <w:szCs w:val="22"/>
        </w:rPr>
        <w:t>Be sure to</w:t>
      </w:r>
      <w:r>
        <w:rPr>
          <w:rFonts w:ascii="Arial" w:hAnsi="Arial" w:cs="Arial"/>
          <w:sz w:val="22"/>
          <w:szCs w:val="22"/>
        </w:rPr>
        <w:t xml:space="preserve"> use proper notation to</w:t>
      </w:r>
      <w:r w:rsidRPr="00E41AA9">
        <w:rPr>
          <w:rFonts w:ascii="Arial" w:hAnsi="Arial" w:cs="Arial"/>
          <w:sz w:val="22"/>
          <w:szCs w:val="22"/>
        </w:rPr>
        <w:t xml:space="preserve"> </w:t>
      </w:r>
      <w:r w:rsidRPr="00621C49">
        <w:rPr>
          <w:rFonts w:ascii="Arial" w:hAnsi="Arial" w:cs="Arial"/>
          <w:b/>
          <w:i/>
          <w:sz w:val="22"/>
        </w:rPr>
        <w:t>directly communicate</w:t>
      </w:r>
      <w:r>
        <w:rPr>
          <w:rFonts w:ascii="Arial" w:hAnsi="Arial" w:cs="Arial"/>
          <w:sz w:val="22"/>
        </w:rPr>
        <w:t xml:space="preserve"> what the given expressions equal.</w:t>
      </w:r>
    </w:p>
    <w:p w14:paraId="02CE5CDE" w14:textId="77777777" w:rsidR="005C6978" w:rsidRPr="005C6978" w:rsidRDefault="005C6978" w:rsidP="00A759BC">
      <w:pPr>
        <w:tabs>
          <w:tab w:val="left" w:pos="5760"/>
          <w:tab w:val="left" w:pos="6120"/>
        </w:tabs>
        <w:ind w:left="1080" w:right="270" w:hanging="360"/>
        <w:rPr>
          <w:rFonts w:ascii="Arial" w:hAnsi="Arial" w:cs="Arial"/>
          <w:sz w:val="22"/>
        </w:rPr>
      </w:pPr>
    </w:p>
    <w:p w14:paraId="41CD6B2B" w14:textId="77777777" w:rsidR="009268EE" w:rsidRDefault="005C6978" w:rsidP="00A759BC">
      <w:pPr>
        <w:tabs>
          <w:tab w:val="left" w:pos="5760"/>
          <w:tab w:val="left" w:pos="6120"/>
        </w:tabs>
        <w:ind w:left="1080" w:right="270" w:hanging="360"/>
        <w:rPr>
          <w:rFonts w:ascii="Arial" w:hAnsi="Arial" w:cs="Arial"/>
          <w:sz w:val="22"/>
        </w:rPr>
      </w:pPr>
      <w:r>
        <w:rPr>
          <w:rFonts w:ascii="Arial" w:hAnsi="Arial" w:cs="Arial"/>
          <w:b/>
          <w:sz w:val="22"/>
        </w:rPr>
        <w:t>a</w:t>
      </w:r>
      <w:r w:rsidR="009268EE">
        <w:rPr>
          <w:rFonts w:ascii="Arial" w:hAnsi="Arial" w:cs="Arial"/>
          <w:b/>
          <w:sz w:val="22"/>
        </w:rPr>
        <w:t>.</w:t>
      </w:r>
      <w:r w:rsidR="009268EE">
        <w:rPr>
          <w:rFonts w:ascii="Arial" w:hAnsi="Arial" w:cs="Arial"/>
          <w:b/>
          <w:sz w:val="22"/>
        </w:rPr>
        <w:tab/>
      </w:r>
      <w:r w:rsidR="00773BC3" w:rsidRPr="00411A0C">
        <w:rPr>
          <w:rFonts w:ascii="Arial" w:hAnsi="Arial" w:cs="Arial"/>
          <w:position w:val="-22"/>
          <w:sz w:val="22"/>
        </w:rPr>
        <w:object w:dxaOrig="1560" w:dyaOrig="560" w14:anchorId="0E0F865C">
          <v:shape id="_x0000_i1041" type="#_x0000_t75" style="width:78pt;height:27.5pt" o:ole="">
            <v:imagedata r:id="rId39" o:title=""/>
          </v:shape>
          <o:OLEObject Type="Embed" ProgID="Equation.DSMT4" ShapeID="_x0000_i1041" DrawAspect="Content" ObjectID="_1826697690" r:id="rId40"/>
        </w:object>
      </w:r>
    </w:p>
    <w:p w14:paraId="00952526" w14:textId="77777777" w:rsidR="005C6978" w:rsidRDefault="005C6978" w:rsidP="005C6978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74BEC2B9" w14:textId="77777777" w:rsidR="005C6978" w:rsidRDefault="005C6978" w:rsidP="005C6978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55411B95" w14:textId="77777777" w:rsidR="005C6978" w:rsidRDefault="005C6978" w:rsidP="005C6978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3DCC098E" w14:textId="77777777" w:rsidR="005C6978" w:rsidRDefault="005C6978" w:rsidP="005C6978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5797720A" w14:textId="77777777" w:rsidR="005C6978" w:rsidRDefault="005C6978" w:rsidP="005C6978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67FEC139" w14:textId="77777777" w:rsidR="005C6978" w:rsidRDefault="005C6978" w:rsidP="005C6978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33478E82" w14:textId="77777777" w:rsidR="005C6978" w:rsidRDefault="005C6978" w:rsidP="005C6978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5B32F328" w14:textId="77777777" w:rsidR="005C6978" w:rsidRDefault="005C6978" w:rsidP="005C6978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4CA72EE1" w14:textId="77777777" w:rsidR="005C6978" w:rsidRDefault="005C6978" w:rsidP="005C6978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44BE566A" w14:textId="77777777" w:rsidR="005C6978" w:rsidRDefault="005C6978" w:rsidP="005C6978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5505F0D4" w14:textId="77777777" w:rsidR="005C6978" w:rsidRDefault="005C6978" w:rsidP="005C6978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5FF4EA6D" w14:textId="77777777" w:rsidR="005C6978" w:rsidRDefault="005C6978" w:rsidP="005C6978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51D249A3" w14:textId="77777777" w:rsidR="005C6978" w:rsidRDefault="005C6978" w:rsidP="005C6978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0B5FDD97" w14:textId="77777777" w:rsidR="005C6978" w:rsidRDefault="005C6978" w:rsidP="005C6978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77C4A87E" w14:textId="77777777" w:rsidR="005C6978" w:rsidRDefault="005C6978" w:rsidP="005C6978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4E80E448" w14:textId="5C65AF89" w:rsidR="009268EE" w:rsidRDefault="005C6978" w:rsidP="00A759BC">
      <w:pPr>
        <w:ind w:left="1080" w:right="270" w:hanging="360"/>
        <w:rPr>
          <w:rFonts w:ascii="Arial" w:hAnsi="Arial" w:cs="Arial"/>
          <w:sz w:val="22"/>
        </w:rPr>
      </w:pPr>
      <w:r>
        <w:rPr>
          <w:rFonts w:ascii="Arial" w:hAnsi="Arial" w:cs="Arial"/>
          <w:b/>
          <w:sz w:val="22"/>
        </w:rPr>
        <w:t>b</w:t>
      </w:r>
      <w:r w:rsidR="009268EE">
        <w:rPr>
          <w:rFonts w:ascii="Arial" w:hAnsi="Arial" w:cs="Arial"/>
          <w:b/>
          <w:sz w:val="22"/>
        </w:rPr>
        <w:t>.</w:t>
      </w:r>
      <w:r w:rsidR="009268EE">
        <w:rPr>
          <w:rFonts w:ascii="Arial" w:hAnsi="Arial" w:cs="Arial"/>
          <w:b/>
          <w:sz w:val="22"/>
        </w:rPr>
        <w:tab/>
      </w:r>
      <w:r w:rsidR="00070960" w:rsidRPr="00411A0C">
        <w:rPr>
          <w:rFonts w:ascii="Arial" w:hAnsi="Arial" w:cs="Arial"/>
          <w:position w:val="-22"/>
          <w:sz w:val="22"/>
        </w:rPr>
        <w:object w:dxaOrig="1640" w:dyaOrig="560" w14:anchorId="04A2419B">
          <v:shape id="_x0000_i1042" type="#_x0000_t75" style="width:82.5pt;height:27.5pt" o:ole="">
            <v:imagedata r:id="rId41" o:title=""/>
          </v:shape>
          <o:OLEObject Type="Embed" ProgID="Equation.DSMT4" ShapeID="_x0000_i1042" DrawAspect="Content" ObjectID="_1826697691" r:id="rId42"/>
        </w:object>
      </w:r>
    </w:p>
    <w:p w14:paraId="41C27765" w14:textId="77777777" w:rsidR="005B10AF" w:rsidRDefault="005B10AF" w:rsidP="005B10AF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5C6B4457" w14:textId="77777777" w:rsidR="005B10AF" w:rsidRDefault="005B10AF" w:rsidP="005B10AF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1A29B7F7" w14:textId="77777777" w:rsidR="005B10AF" w:rsidRDefault="005B10AF" w:rsidP="005B10AF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4D8349F5" w14:textId="77777777" w:rsidR="005B10AF" w:rsidRDefault="005B10AF" w:rsidP="005B10AF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40B923EE" w14:textId="77777777" w:rsidR="005B10AF" w:rsidRDefault="005B10AF" w:rsidP="005B10AF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19A438D4" w14:textId="77777777" w:rsidR="005B10AF" w:rsidRDefault="005B10AF" w:rsidP="005B10AF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4C24EEE9" w14:textId="77777777" w:rsidR="005B10AF" w:rsidRDefault="005B10AF" w:rsidP="005B10AF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3FEE4EF0" w14:textId="77777777" w:rsidR="005B10AF" w:rsidRDefault="005B10AF" w:rsidP="005B10AF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3457356A" w14:textId="77777777" w:rsidR="005B10AF" w:rsidRDefault="005B10AF" w:rsidP="005B10AF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10A8F063" w14:textId="77777777" w:rsidR="005B10AF" w:rsidRDefault="005B10AF" w:rsidP="005B10AF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3C1AC761" w14:textId="77777777" w:rsidR="005B10AF" w:rsidRDefault="005B10AF" w:rsidP="005B10AF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6A5F9DAA" w14:textId="77777777" w:rsidR="005B10AF" w:rsidRDefault="005B10AF" w:rsidP="005B10AF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71308342" w14:textId="77777777" w:rsidR="005B10AF" w:rsidRDefault="005B10AF" w:rsidP="005B10AF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6D286885" w14:textId="77777777" w:rsidR="005B10AF" w:rsidRDefault="005B10AF" w:rsidP="005B10AF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423EA5BC" w14:textId="77777777" w:rsidR="005B10AF" w:rsidRDefault="005B10AF" w:rsidP="005B10AF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7868FB07" w14:textId="77777777" w:rsidR="005B10AF" w:rsidRDefault="005B10AF" w:rsidP="005B10AF">
      <w:pPr>
        <w:ind w:left="1080" w:right="270" w:hanging="360"/>
        <w:rPr>
          <w:rFonts w:ascii="Arial" w:hAnsi="Arial" w:cs="Arial"/>
          <w:sz w:val="22"/>
        </w:rPr>
      </w:pPr>
      <w:r>
        <w:rPr>
          <w:rFonts w:ascii="Arial" w:hAnsi="Arial" w:cs="Arial"/>
          <w:b/>
          <w:sz w:val="22"/>
        </w:rPr>
        <w:t>c.</w:t>
      </w:r>
      <w:r>
        <w:rPr>
          <w:rFonts w:ascii="Arial" w:hAnsi="Arial" w:cs="Arial"/>
          <w:b/>
          <w:sz w:val="22"/>
        </w:rPr>
        <w:tab/>
      </w:r>
      <w:r w:rsidR="00424DAA" w:rsidRPr="00411A0C">
        <w:rPr>
          <w:rFonts w:ascii="Arial" w:hAnsi="Arial" w:cs="Arial"/>
          <w:position w:val="-22"/>
          <w:sz w:val="22"/>
        </w:rPr>
        <w:object w:dxaOrig="1560" w:dyaOrig="560" w14:anchorId="5FBB840A">
          <v:shape id="_x0000_i1043" type="#_x0000_t75" style="width:78pt;height:27.5pt" o:ole="">
            <v:imagedata r:id="rId43" o:title=""/>
          </v:shape>
          <o:OLEObject Type="Embed" ProgID="Equation.DSMT4" ShapeID="_x0000_i1043" DrawAspect="Content" ObjectID="_1826697692" r:id="rId44"/>
        </w:object>
      </w:r>
    </w:p>
    <w:p w14:paraId="6E7344A9" w14:textId="77777777" w:rsidR="005B10AF" w:rsidRDefault="005B10AF" w:rsidP="005B10AF">
      <w:pPr>
        <w:ind w:left="720" w:right="270"/>
        <w:jc w:val="both"/>
        <w:rPr>
          <w:rFonts w:ascii="Arial" w:hAnsi="Arial" w:cs="Arial"/>
          <w:sz w:val="22"/>
        </w:rPr>
      </w:pPr>
    </w:p>
    <w:p w14:paraId="571DF0D1" w14:textId="77777777" w:rsidR="005B10AF" w:rsidRDefault="005B10AF" w:rsidP="005B10AF">
      <w:pPr>
        <w:ind w:left="720" w:right="270"/>
        <w:jc w:val="both"/>
        <w:rPr>
          <w:rFonts w:ascii="Arial" w:hAnsi="Arial" w:cs="Arial"/>
          <w:sz w:val="22"/>
        </w:rPr>
      </w:pPr>
    </w:p>
    <w:p w14:paraId="32AC71A5" w14:textId="77777777" w:rsidR="00702A88" w:rsidRDefault="00702A88" w:rsidP="00A759BC">
      <w:pPr>
        <w:ind w:right="270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br w:type="page"/>
      </w:r>
    </w:p>
    <w:p w14:paraId="1C909A1D" w14:textId="77777777" w:rsidR="009268EE" w:rsidRDefault="009268EE" w:rsidP="00702A88">
      <w:pPr>
        <w:ind w:left="720" w:right="270"/>
        <w:jc w:val="both"/>
        <w:rPr>
          <w:rFonts w:ascii="Arial" w:hAnsi="Arial" w:cs="Arial"/>
          <w:sz w:val="22"/>
        </w:rPr>
      </w:pPr>
    </w:p>
    <w:p w14:paraId="727515D6" w14:textId="77777777" w:rsidR="00702A88" w:rsidRDefault="00702A88" w:rsidP="00702A88">
      <w:pPr>
        <w:ind w:left="720" w:right="270"/>
        <w:jc w:val="both"/>
        <w:rPr>
          <w:rFonts w:ascii="Arial" w:hAnsi="Arial" w:cs="Arial"/>
          <w:sz w:val="22"/>
        </w:rPr>
      </w:pPr>
    </w:p>
    <w:p w14:paraId="10D3A1A4" w14:textId="77777777" w:rsidR="00702A88" w:rsidRPr="00F52198" w:rsidRDefault="00200216" w:rsidP="00702A88">
      <w:pPr>
        <w:ind w:left="720" w:right="270" w:hanging="360"/>
        <w:jc w:val="both"/>
        <w:rPr>
          <w:rFonts w:ascii="Arial" w:hAnsi="Arial" w:cs="Arial"/>
          <w:bCs/>
          <w:color w:val="000000"/>
          <w:sz w:val="22"/>
          <w:szCs w:val="22"/>
        </w:rPr>
      </w:pPr>
      <w:r>
        <w:rPr>
          <w:rFonts w:ascii="Arial" w:hAnsi="Arial" w:cs="Arial"/>
          <w:b/>
          <w:bCs/>
          <w:color w:val="000000"/>
          <w:sz w:val="22"/>
          <w:szCs w:val="22"/>
        </w:rPr>
        <w:t>5</w:t>
      </w:r>
      <w:r w:rsidR="00702A88" w:rsidRPr="002A1D50">
        <w:rPr>
          <w:rFonts w:ascii="Arial" w:hAnsi="Arial" w:cs="Arial"/>
          <w:b/>
          <w:bCs/>
          <w:color w:val="000000"/>
          <w:sz w:val="22"/>
          <w:szCs w:val="22"/>
        </w:rPr>
        <w:t>.</w:t>
      </w:r>
      <w:r w:rsidR="00702A88">
        <w:rPr>
          <w:rFonts w:ascii="Arial" w:hAnsi="Arial" w:cs="Arial"/>
          <w:b/>
          <w:bCs/>
          <w:color w:val="000000"/>
          <w:sz w:val="22"/>
          <w:szCs w:val="22"/>
        </w:rPr>
        <w:tab/>
      </w:r>
      <w:r w:rsidR="00702A88">
        <w:rPr>
          <w:rFonts w:ascii="Arial" w:hAnsi="Arial" w:cs="Arial"/>
          <w:bCs/>
          <w:color w:val="000000"/>
          <w:sz w:val="22"/>
          <w:szCs w:val="22"/>
        </w:rPr>
        <w:t xml:space="preserve">Find </w:t>
      </w:r>
      <w:r w:rsidR="00702A88">
        <w:rPr>
          <w:rFonts w:ascii="Arial" w:hAnsi="Arial" w:cs="Arial"/>
          <w:bCs/>
          <w:i/>
          <w:color w:val="000000"/>
          <w:sz w:val="22"/>
          <w:szCs w:val="22"/>
        </w:rPr>
        <w:t>all</w:t>
      </w:r>
      <w:r w:rsidR="00702A88">
        <w:rPr>
          <w:rFonts w:ascii="Arial" w:hAnsi="Arial" w:cs="Arial"/>
          <w:bCs/>
          <w:color w:val="000000"/>
          <w:sz w:val="22"/>
          <w:szCs w:val="22"/>
        </w:rPr>
        <w:t xml:space="preserve"> of the solutions to the equations below; provide </w:t>
      </w:r>
      <w:r w:rsidR="00702A88">
        <w:rPr>
          <w:rFonts w:ascii="Arial" w:hAnsi="Arial" w:cs="Arial"/>
          <w:bCs/>
          <w:i/>
          <w:color w:val="000000"/>
          <w:sz w:val="22"/>
          <w:szCs w:val="22"/>
        </w:rPr>
        <w:t>exact</w:t>
      </w:r>
      <w:r w:rsidR="00702A88">
        <w:rPr>
          <w:rFonts w:ascii="Arial" w:hAnsi="Arial" w:cs="Arial"/>
          <w:bCs/>
          <w:color w:val="000000"/>
          <w:sz w:val="22"/>
          <w:szCs w:val="22"/>
        </w:rPr>
        <w:t xml:space="preserve"> solutions.</w:t>
      </w:r>
    </w:p>
    <w:p w14:paraId="21ECBD76" w14:textId="77777777" w:rsidR="00702A88" w:rsidRPr="00A1336B" w:rsidRDefault="00702A88" w:rsidP="00702A88">
      <w:pPr>
        <w:ind w:left="720" w:right="270"/>
        <w:rPr>
          <w:rFonts w:ascii="Arial" w:hAnsi="Arial" w:cs="Arial"/>
          <w:color w:val="000000"/>
          <w:sz w:val="22"/>
          <w:szCs w:val="22"/>
        </w:rPr>
      </w:pPr>
    </w:p>
    <w:p w14:paraId="122D2A24" w14:textId="77777777" w:rsidR="008D2715" w:rsidRPr="00A1336B" w:rsidRDefault="008D2715" w:rsidP="008D2715">
      <w:pPr>
        <w:ind w:left="1080" w:right="270" w:hanging="360"/>
        <w:rPr>
          <w:rFonts w:ascii="Arial" w:hAnsi="Arial" w:cs="Arial"/>
          <w:bCs/>
          <w:color w:val="000000"/>
          <w:sz w:val="22"/>
          <w:szCs w:val="22"/>
        </w:rPr>
      </w:pPr>
      <w:r w:rsidRPr="00A1336B">
        <w:rPr>
          <w:rFonts w:ascii="Arial" w:hAnsi="Arial" w:cs="Arial"/>
          <w:b/>
          <w:sz w:val="22"/>
          <w:szCs w:val="22"/>
        </w:rPr>
        <w:t>a.</w:t>
      </w:r>
      <w:r w:rsidRPr="00A1336B">
        <w:rPr>
          <w:rFonts w:ascii="Arial" w:hAnsi="Arial" w:cs="Arial"/>
          <w:sz w:val="22"/>
          <w:szCs w:val="22"/>
        </w:rPr>
        <w:tab/>
      </w:r>
      <w:r w:rsidRPr="00A1336B">
        <w:rPr>
          <w:rFonts w:ascii="Arial" w:hAnsi="Arial" w:cs="Arial"/>
          <w:bCs/>
          <w:color w:val="000000"/>
          <w:position w:val="-18"/>
          <w:sz w:val="22"/>
          <w:szCs w:val="22"/>
        </w:rPr>
        <w:object w:dxaOrig="1340" w:dyaOrig="540" w14:anchorId="37C55E55">
          <v:shape id="_x0000_i1044" type="#_x0000_t75" style="width:67.5pt;height:27pt" o:ole="">
            <v:imagedata r:id="rId45" o:title=""/>
          </v:shape>
          <o:OLEObject Type="Embed" ProgID="Equation.DSMT4" ShapeID="_x0000_i1044" DrawAspect="Content" ObjectID="_1826697693" r:id="rId46"/>
        </w:object>
      </w:r>
    </w:p>
    <w:p w14:paraId="69B66B7C" w14:textId="77777777" w:rsidR="002009B3" w:rsidRDefault="002009B3" w:rsidP="002009B3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16466E08" w14:textId="77777777" w:rsidR="002009B3" w:rsidRDefault="002009B3" w:rsidP="002009B3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26F7F7A8" w14:textId="77777777" w:rsidR="002009B3" w:rsidRDefault="002009B3" w:rsidP="002009B3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11E4BE34" w14:textId="77777777" w:rsidR="002009B3" w:rsidRDefault="002009B3" w:rsidP="002009B3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0F618006" w14:textId="77777777" w:rsidR="002009B3" w:rsidRDefault="002009B3" w:rsidP="002009B3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2A792353" w14:textId="77777777" w:rsidR="002009B3" w:rsidRDefault="002009B3" w:rsidP="002009B3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044CE306" w14:textId="77777777" w:rsidR="002009B3" w:rsidRDefault="002009B3" w:rsidP="002009B3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14AE15AE" w14:textId="77777777" w:rsidR="002009B3" w:rsidRDefault="002009B3" w:rsidP="002009B3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75826609" w14:textId="77777777" w:rsidR="002009B3" w:rsidRDefault="002009B3" w:rsidP="002009B3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26915F75" w14:textId="77777777" w:rsidR="002009B3" w:rsidRDefault="002009B3" w:rsidP="002009B3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3207CC78" w14:textId="77777777" w:rsidR="002009B3" w:rsidRDefault="002009B3" w:rsidP="002009B3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703BDD93" w14:textId="77777777" w:rsidR="002009B3" w:rsidRDefault="002009B3" w:rsidP="002009B3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43B04344" w14:textId="77777777" w:rsidR="002009B3" w:rsidRDefault="002009B3" w:rsidP="002009B3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5C117313" w14:textId="77777777" w:rsidR="002009B3" w:rsidRDefault="002009B3" w:rsidP="002009B3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247884E8" w14:textId="77777777" w:rsidR="002009B3" w:rsidRDefault="002009B3" w:rsidP="002009B3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3E8F8C6D" w14:textId="77777777" w:rsidR="002009B3" w:rsidRDefault="002009B3" w:rsidP="002009B3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240B0AC4" w14:textId="77777777" w:rsidR="002009B3" w:rsidRDefault="002009B3" w:rsidP="002009B3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56A8BA86" w14:textId="77777777" w:rsidR="002009B3" w:rsidRDefault="002009B3" w:rsidP="002009B3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22087ECC" w14:textId="77777777" w:rsidR="002009B3" w:rsidRDefault="002009B3" w:rsidP="002009B3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3AF522F7" w14:textId="77777777" w:rsidR="002009B3" w:rsidRDefault="002009B3" w:rsidP="002009B3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694B22D0" w14:textId="77777777" w:rsidR="002009B3" w:rsidRDefault="002009B3" w:rsidP="002009B3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0283718A" w14:textId="77777777" w:rsidR="002009B3" w:rsidRPr="00701316" w:rsidRDefault="002009B3" w:rsidP="002009B3">
      <w:pPr>
        <w:ind w:left="720" w:right="270"/>
        <w:rPr>
          <w:rFonts w:ascii="Arial" w:hAnsi="Arial" w:cs="Arial"/>
          <w:bCs/>
          <w:color w:val="000000"/>
          <w:sz w:val="16"/>
          <w:szCs w:val="22"/>
        </w:rPr>
      </w:pPr>
    </w:p>
    <w:p w14:paraId="07A764CC" w14:textId="77777777" w:rsidR="00702A88" w:rsidRPr="00A1336B" w:rsidRDefault="008D2715" w:rsidP="00702A88">
      <w:pPr>
        <w:ind w:left="1080" w:right="270" w:hanging="360"/>
        <w:rPr>
          <w:rFonts w:ascii="Arial" w:hAnsi="Arial" w:cs="Arial"/>
          <w:bCs/>
          <w:color w:val="000000"/>
          <w:sz w:val="22"/>
          <w:szCs w:val="22"/>
        </w:rPr>
      </w:pPr>
      <w:r w:rsidRPr="00A1336B">
        <w:rPr>
          <w:rFonts w:ascii="Arial" w:hAnsi="Arial" w:cs="Arial"/>
          <w:b/>
          <w:sz w:val="22"/>
          <w:szCs w:val="22"/>
        </w:rPr>
        <w:t>b</w:t>
      </w:r>
      <w:r w:rsidR="00702A88" w:rsidRPr="00A1336B">
        <w:rPr>
          <w:rFonts w:ascii="Arial" w:hAnsi="Arial" w:cs="Arial"/>
          <w:b/>
          <w:sz w:val="22"/>
          <w:szCs w:val="22"/>
        </w:rPr>
        <w:t>.</w:t>
      </w:r>
      <w:r w:rsidR="00702A88" w:rsidRPr="00A1336B">
        <w:rPr>
          <w:rFonts w:ascii="Arial" w:hAnsi="Arial" w:cs="Arial"/>
          <w:sz w:val="22"/>
          <w:szCs w:val="22"/>
        </w:rPr>
        <w:tab/>
      </w:r>
      <w:r w:rsidRPr="00A1336B">
        <w:rPr>
          <w:rFonts w:ascii="Arial" w:hAnsi="Arial" w:cs="Arial"/>
          <w:bCs/>
          <w:color w:val="000000"/>
          <w:position w:val="-10"/>
          <w:sz w:val="22"/>
          <w:szCs w:val="22"/>
        </w:rPr>
        <w:object w:dxaOrig="1800" w:dyaOrig="380" w14:anchorId="29C0AF88">
          <v:shape id="_x0000_i1045" type="#_x0000_t75" style="width:90pt;height:19pt" o:ole="">
            <v:imagedata r:id="rId47" o:title=""/>
          </v:shape>
          <o:OLEObject Type="Embed" ProgID="Equation.DSMT4" ShapeID="_x0000_i1045" DrawAspect="Content" ObjectID="_1826697694" r:id="rId48"/>
        </w:object>
      </w:r>
    </w:p>
    <w:p w14:paraId="3BD2994A" w14:textId="77777777" w:rsidR="00702A88" w:rsidRDefault="00702A88" w:rsidP="00702A88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194F78AD" w14:textId="77777777" w:rsidR="00A1336B" w:rsidRDefault="00A1336B" w:rsidP="00702A88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18D5565F" w14:textId="77777777" w:rsidR="00A1336B" w:rsidRDefault="00A1336B">
      <w:pPr>
        <w:rPr>
          <w:rFonts w:ascii="Arial" w:hAnsi="Arial" w:cs="Arial"/>
          <w:bCs/>
          <w:color w:val="000000"/>
          <w:sz w:val="22"/>
          <w:szCs w:val="22"/>
        </w:rPr>
      </w:pPr>
      <w:r>
        <w:rPr>
          <w:rFonts w:ascii="Arial" w:hAnsi="Arial" w:cs="Arial"/>
          <w:bCs/>
          <w:color w:val="000000"/>
          <w:sz w:val="22"/>
          <w:szCs w:val="22"/>
        </w:rPr>
        <w:br w:type="page"/>
      </w:r>
    </w:p>
    <w:p w14:paraId="4B5F45F7" w14:textId="77777777" w:rsidR="00A1336B" w:rsidRDefault="00A1336B" w:rsidP="00702A88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210BEB33" w14:textId="77777777" w:rsidR="000A3DC2" w:rsidRDefault="000A3DC2" w:rsidP="000A3DC2">
      <w:pPr>
        <w:ind w:left="720" w:right="270"/>
        <w:jc w:val="both"/>
        <w:rPr>
          <w:rFonts w:ascii="Arial" w:hAnsi="Arial" w:cs="Arial"/>
          <w:sz w:val="22"/>
        </w:rPr>
      </w:pPr>
    </w:p>
    <w:p w14:paraId="614ACE87" w14:textId="77777777" w:rsidR="000A3DC2" w:rsidRPr="00F52198" w:rsidRDefault="000A3DC2" w:rsidP="000A3DC2">
      <w:pPr>
        <w:ind w:left="720" w:right="270" w:hanging="360"/>
        <w:jc w:val="both"/>
        <w:rPr>
          <w:rFonts w:ascii="Arial" w:hAnsi="Arial" w:cs="Arial"/>
          <w:bCs/>
          <w:color w:val="000000"/>
          <w:sz w:val="22"/>
          <w:szCs w:val="22"/>
        </w:rPr>
      </w:pPr>
      <w:r>
        <w:rPr>
          <w:rFonts w:ascii="Arial" w:hAnsi="Arial" w:cs="Arial"/>
          <w:b/>
          <w:bCs/>
          <w:color w:val="000000"/>
          <w:sz w:val="22"/>
          <w:szCs w:val="22"/>
        </w:rPr>
        <w:t>6</w:t>
      </w:r>
      <w:r w:rsidRPr="002A1D50">
        <w:rPr>
          <w:rFonts w:ascii="Arial" w:hAnsi="Arial" w:cs="Arial"/>
          <w:b/>
          <w:bCs/>
          <w:color w:val="000000"/>
          <w:sz w:val="22"/>
          <w:szCs w:val="22"/>
        </w:rPr>
        <w:t>.</w:t>
      </w:r>
      <w:r>
        <w:rPr>
          <w:rFonts w:ascii="Arial" w:hAnsi="Arial" w:cs="Arial"/>
          <w:b/>
          <w:bCs/>
          <w:color w:val="000000"/>
          <w:sz w:val="22"/>
          <w:szCs w:val="22"/>
        </w:rPr>
        <w:tab/>
      </w:r>
      <w:r>
        <w:rPr>
          <w:rFonts w:ascii="Arial" w:hAnsi="Arial" w:cs="Arial"/>
          <w:bCs/>
          <w:color w:val="000000"/>
          <w:sz w:val="22"/>
          <w:szCs w:val="22"/>
        </w:rPr>
        <w:t xml:space="preserve">Find the solutions on the interval </w:t>
      </w:r>
      <w:r w:rsidRPr="00DE4B22">
        <w:rPr>
          <w:rFonts w:ascii="Arial" w:hAnsi="Arial" w:cs="Arial"/>
          <w:bCs/>
          <w:color w:val="000000"/>
          <w:position w:val="-14"/>
          <w:sz w:val="22"/>
          <w:szCs w:val="22"/>
        </w:rPr>
        <w:object w:dxaOrig="760" w:dyaOrig="400" w14:anchorId="601AC746">
          <v:shape id="_x0000_i1046" type="#_x0000_t75" style="width:38.5pt;height:20.5pt" o:ole="">
            <v:imagedata r:id="rId49" o:title=""/>
          </v:shape>
          <o:OLEObject Type="Embed" ProgID="Equation.DSMT4" ShapeID="_x0000_i1046" DrawAspect="Content" ObjectID="_1826697695" r:id="rId50"/>
        </w:object>
      </w:r>
      <w:r>
        <w:rPr>
          <w:rFonts w:ascii="Arial" w:hAnsi="Arial" w:cs="Arial"/>
          <w:bCs/>
          <w:color w:val="000000"/>
          <w:sz w:val="22"/>
          <w:szCs w:val="22"/>
        </w:rPr>
        <w:t xml:space="preserve"> for the equations below; provide </w:t>
      </w:r>
      <w:r>
        <w:rPr>
          <w:rFonts w:ascii="Arial" w:hAnsi="Arial" w:cs="Arial"/>
          <w:bCs/>
          <w:i/>
          <w:color w:val="000000"/>
          <w:sz w:val="22"/>
          <w:szCs w:val="22"/>
        </w:rPr>
        <w:t>exact</w:t>
      </w:r>
      <w:r>
        <w:rPr>
          <w:rFonts w:ascii="Arial" w:hAnsi="Arial" w:cs="Arial"/>
          <w:bCs/>
          <w:color w:val="000000"/>
          <w:sz w:val="22"/>
          <w:szCs w:val="22"/>
        </w:rPr>
        <w:t xml:space="preserve"> solutions.</w:t>
      </w:r>
    </w:p>
    <w:p w14:paraId="0DE20A6E" w14:textId="77777777" w:rsidR="000A3DC2" w:rsidRPr="00A1336B" w:rsidRDefault="000A3DC2" w:rsidP="000A3DC2">
      <w:pPr>
        <w:ind w:left="720" w:right="270"/>
        <w:rPr>
          <w:rFonts w:ascii="Arial" w:hAnsi="Arial" w:cs="Arial"/>
          <w:color w:val="000000"/>
          <w:sz w:val="22"/>
          <w:szCs w:val="22"/>
        </w:rPr>
      </w:pPr>
    </w:p>
    <w:p w14:paraId="33B6DB54" w14:textId="77777777" w:rsidR="000A3DC2" w:rsidRPr="00A1336B" w:rsidRDefault="000A3DC2" w:rsidP="000A3DC2">
      <w:pPr>
        <w:ind w:left="1080" w:right="270" w:hanging="360"/>
        <w:rPr>
          <w:rFonts w:ascii="Arial" w:hAnsi="Arial" w:cs="Arial"/>
          <w:bCs/>
          <w:color w:val="000000"/>
          <w:sz w:val="22"/>
          <w:szCs w:val="22"/>
        </w:rPr>
      </w:pPr>
      <w:r w:rsidRPr="00A1336B">
        <w:rPr>
          <w:rFonts w:ascii="Arial" w:hAnsi="Arial" w:cs="Arial"/>
          <w:b/>
          <w:sz w:val="22"/>
          <w:szCs w:val="22"/>
        </w:rPr>
        <w:t>a.</w:t>
      </w:r>
      <w:r w:rsidRPr="00A1336B">
        <w:rPr>
          <w:rFonts w:ascii="Arial" w:hAnsi="Arial" w:cs="Arial"/>
          <w:sz w:val="22"/>
          <w:szCs w:val="22"/>
        </w:rPr>
        <w:tab/>
      </w:r>
      <w:r w:rsidRPr="00A1336B">
        <w:rPr>
          <w:rFonts w:ascii="Arial" w:hAnsi="Arial" w:cs="Arial"/>
          <w:bCs/>
          <w:color w:val="000000"/>
          <w:position w:val="-18"/>
          <w:sz w:val="22"/>
          <w:szCs w:val="22"/>
        </w:rPr>
        <w:object w:dxaOrig="1240" w:dyaOrig="480" w14:anchorId="7E5BC495">
          <v:shape id="_x0000_i1047" type="#_x0000_t75" style="width:62pt;height:24pt" o:ole="">
            <v:imagedata r:id="rId51" o:title=""/>
          </v:shape>
          <o:OLEObject Type="Embed" ProgID="Equation.DSMT4" ShapeID="_x0000_i1047" DrawAspect="Content" ObjectID="_1826697696" r:id="rId52"/>
        </w:object>
      </w:r>
    </w:p>
    <w:p w14:paraId="0908F64B" w14:textId="77777777" w:rsidR="000A3DC2" w:rsidRDefault="000A3DC2" w:rsidP="000A3DC2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37DD4761" w14:textId="77777777" w:rsidR="000A3DC2" w:rsidRDefault="000A3DC2" w:rsidP="000A3DC2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3F082D8E" w14:textId="77777777" w:rsidR="000A3DC2" w:rsidRDefault="000A3DC2" w:rsidP="000A3DC2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37C867D8" w14:textId="77777777" w:rsidR="000A3DC2" w:rsidRDefault="000A3DC2" w:rsidP="000A3DC2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1E449958" w14:textId="77777777" w:rsidR="000A3DC2" w:rsidRDefault="000A3DC2" w:rsidP="000A3DC2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48BB9092" w14:textId="77777777" w:rsidR="000A3DC2" w:rsidRDefault="000A3DC2" w:rsidP="000A3DC2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5EA61571" w14:textId="77777777" w:rsidR="000A3DC2" w:rsidRDefault="000A3DC2" w:rsidP="000A3DC2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2491792D" w14:textId="77777777" w:rsidR="000A3DC2" w:rsidRDefault="000A3DC2" w:rsidP="000A3DC2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7BE2871D" w14:textId="77777777" w:rsidR="000A3DC2" w:rsidRDefault="000A3DC2" w:rsidP="000A3DC2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3C666696" w14:textId="77777777" w:rsidR="000A3DC2" w:rsidRDefault="000A3DC2" w:rsidP="000A3DC2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3F7A567E" w14:textId="77777777" w:rsidR="000A3DC2" w:rsidRDefault="000A3DC2" w:rsidP="000A3DC2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5354FCFC" w14:textId="77777777" w:rsidR="000A3DC2" w:rsidRDefault="000A3DC2" w:rsidP="000A3DC2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7E7A27E2" w14:textId="77777777" w:rsidR="000A3DC2" w:rsidRDefault="000A3DC2" w:rsidP="000A3DC2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2F590F39" w14:textId="77777777" w:rsidR="000A3DC2" w:rsidRDefault="000A3DC2" w:rsidP="000A3DC2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06A9DCF2" w14:textId="77777777" w:rsidR="000A3DC2" w:rsidRDefault="000A3DC2" w:rsidP="000A3DC2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3D8DDE38" w14:textId="77777777" w:rsidR="000A3DC2" w:rsidRDefault="000A3DC2" w:rsidP="000A3DC2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0692EDED" w14:textId="77777777" w:rsidR="000A3DC2" w:rsidRDefault="000A3DC2" w:rsidP="000A3DC2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4DBE5FEF" w14:textId="77777777" w:rsidR="000A3DC2" w:rsidRDefault="000A3DC2" w:rsidP="000A3DC2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1B732E91" w14:textId="77777777" w:rsidR="000A3DC2" w:rsidRDefault="000A3DC2" w:rsidP="000A3DC2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2CCE22E1" w14:textId="77777777" w:rsidR="000A3DC2" w:rsidRPr="00701316" w:rsidRDefault="000A3DC2" w:rsidP="000A3DC2">
      <w:pPr>
        <w:ind w:left="720" w:right="270"/>
        <w:rPr>
          <w:rFonts w:ascii="Arial" w:hAnsi="Arial" w:cs="Arial"/>
          <w:bCs/>
          <w:color w:val="000000"/>
          <w:sz w:val="16"/>
          <w:szCs w:val="22"/>
        </w:rPr>
      </w:pPr>
    </w:p>
    <w:p w14:paraId="7B1CE009" w14:textId="77777777" w:rsidR="000A3DC2" w:rsidRPr="00A1336B" w:rsidRDefault="000A3DC2" w:rsidP="000A3DC2">
      <w:pPr>
        <w:ind w:left="1080" w:right="270" w:hanging="360"/>
        <w:rPr>
          <w:rFonts w:ascii="Arial" w:hAnsi="Arial" w:cs="Arial"/>
          <w:bCs/>
          <w:color w:val="000000"/>
          <w:sz w:val="22"/>
          <w:szCs w:val="22"/>
        </w:rPr>
      </w:pPr>
      <w:r w:rsidRPr="00A1336B">
        <w:rPr>
          <w:rFonts w:ascii="Arial" w:hAnsi="Arial" w:cs="Arial"/>
          <w:b/>
          <w:sz w:val="22"/>
          <w:szCs w:val="22"/>
        </w:rPr>
        <w:t>b.</w:t>
      </w:r>
      <w:r w:rsidRPr="00A1336B">
        <w:rPr>
          <w:rFonts w:ascii="Arial" w:hAnsi="Arial" w:cs="Arial"/>
          <w:sz w:val="22"/>
          <w:szCs w:val="22"/>
        </w:rPr>
        <w:tab/>
      </w:r>
      <w:r w:rsidRPr="000A3DC2">
        <w:rPr>
          <w:rFonts w:ascii="Arial" w:hAnsi="Arial" w:cs="Arial"/>
          <w:bCs/>
          <w:color w:val="000000"/>
          <w:position w:val="-24"/>
          <w:sz w:val="22"/>
          <w:szCs w:val="22"/>
        </w:rPr>
        <w:object w:dxaOrig="1680" w:dyaOrig="680" w14:anchorId="21918782">
          <v:shape id="_x0000_i1048" type="#_x0000_t75" style="width:84pt;height:34pt" o:ole="">
            <v:imagedata r:id="rId53" o:title=""/>
          </v:shape>
          <o:OLEObject Type="Embed" ProgID="Equation.DSMT4" ShapeID="_x0000_i1048" DrawAspect="Content" ObjectID="_1826697697" r:id="rId54"/>
        </w:object>
      </w:r>
    </w:p>
    <w:p w14:paraId="1DCBB25B" w14:textId="77777777" w:rsidR="000A3DC2" w:rsidRDefault="000A3DC2" w:rsidP="000A3DC2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2A8614EB" w14:textId="77777777" w:rsidR="000A3DC2" w:rsidRDefault="000A3DC2">
      <w:pPr>
        <w:rPr>
          <w:rFonts w:ascii="Arial" w:hAnsi="Arial" w:cs="Arial"/>
          <w:bCs/>
          <w:color w:val="000000"/>
          <w:sz w:val="22"/>
          <w:szCs w:val="22"/>
        </w:rPr>
      </w:pPr>
      <w:r>
        <w:rPr>
          <w:rFonts w:ascii="Arial" w:hAnsi="Arial" w:cs="Arial"/>
          <w:bCs/>
          <w:color w:val="000000"/>
          <w:sz w:val="22"/>
          <w:szCs w:val="22"/>
        </w:rPr>
        <w:br w:type="page"/>
      </w:r>
    </w:p>
    <w:p w14:paraId="74DD3643" w14:textId="77777777" w:rsidR="000A3DC2" w:rsidRDefault="000A3DC2" w:rsidP="00702A88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65779FB3" w14:textId="77777777" w:rsidR="000A3DC2" w:rsidRDefault="000A3DC2" w:rsidP="000A3DC2">
      <w:pPr>
        <w:ind w:left="720" w:right="270"/>
        <w:jc w:val="both"/>
        <w:rPr>
          <w:rFonts w:ascii="Arial" w:hAnsi="Arial" w:cs="Arial"/>
          <w:sz w:val="22"/>
        </w:rPr>
      </w:pPr>
    </w:p>
    <w:p w14:paraId="39367D81" w14:textId="77777777" w:rsidR="000A3DC2" w:rsidRPr="00F52198" w:rsidRDefault="000A3DC2" w:rsidP="000A3DC2">
      <w:pPr>
        <w:ind w:left="720" w:right="270" w:hanging="360"/>
        <w:jc w:val="both"/>
        <w:rPr>
          <w:rFonts w:ascii="Arial" w:hAnsi="Arial" w:cs="Arial"/>
          <w:bCs/>
          <w:color w:val="000000"/>
          <w:sz w:val="22"/>
          <w:szCs w:val="22"/>
        </w:rPr>
      </w:pPr>
      <w:r>
        <w:rPr>
          <w:rFonts w:ascii="Arial" w:hAnsi="Arial" w:cs="Arial"/>
          <w:b/>
          <w:bCs/>
          <w:color w:val="000000"/>
          <w:sz w:val="22"/>
          <w:szCs w:val="22"/>
        </w:rPr>
        <w:t>7</w:t>
      </w:r>
      <w:r w:rsidRPr="002A1D50">
        <w:rPr>
          <w:rFonts w:ascii="Arial" w:hAnsi="Arial" w:cs="Arial"/>
          <w:b/>
          <w:bCs/>
          <w:color w:val="000000"/>
          <w:sz w:val="22"/>
          <w:szCs w:val="22"/>
        </w:rPr>
        <w:t>.</w:t>
      </w:r>
      <w:r>
        <w:rPr>
          <w:rFonts w:ascii="Arial" w:hAnsi="Arial" w:cs="Arial"/>
          <w:b/>
          <w:bCs/>
          <w:color w:val="000000"/>
          <w:sz w:val="22"/>
          <w:szCs w:val="22"/>
        </w:rPr>
        <w:tab/>
      </w:r>
      <w:r>
        <w:rPr>
          <w:rFonts w:ascii="Arial" w:hAnsi="Arial" w:cs="Arial"/>
          <w:bCs/>
          <w:color w:val="000000"/>
          <w:sz w:val="22"/>
          <w:szCs w:val="22"/>
        </w:rPr>
        <w:t xml:space="preserve">Find </w:t>
      </w:r>
      <w:r>
        <w:rPr>
          <w:rFonts w:ascii="Arial" w:hAnsi="Arial" w:cs="Arial"/>
          <w:bCs/>
          <w:i/>
          <w:color w:val="000000"/>
          <w:sz w:val="22"/>
          <w:szCs w:val="22"/>
        </w:rPr>
        <w:t>all</w:t>
      </w:r>
      <w:r>
        <w:rPr>
          <w:rFonts w:ascii="Arial" w:hAnsi="Arial" w:cs="Arial"/>
          <w:bCs/>
          <w:color w:val="000000"/>
          <w:sz w:val="22"/>
          <w:szCs w:val="22"/>
        </w:rPr>
        <w:t xml:space="preserve"> of the solutions to the equations below; provide </w:t>
      </w:r>
      <w:r>
        <w:rPr>
          <w:rFonts w:ascii="Arial" w:hAnsi="Arial" w:cs="Arial"/>
          <w:bCs/>
          <w:i/>
          <w:color w:val="000000"/>
          <w:sz w:val="22"/>
          <w:szCs w:val="22"/>
        </w:rPr>
        <w:t>exact</w:t>
      </w:r>
      <w:r>
        <w:rPr>
          <w:rFonts w:ascii="Arial" w:hAnsi="Arial" w:cs="Arial"/>
          <w:bCs/>
          <w:color w:val="000000"/>
          <w:sz w:val="22"/>
          <w:szCs w:val="22"/>
        </w:rPr>
        <w:t xml:space="preserve"> solutions.</w:t>
      </w:r>
    </w:p>
    <w:p w14:paraId="7A7991C8" w14:textId="77777777" w:rsidR="00A1336B" w:rsidRPr="00A1336B" w:rsidRDefault="00A1336B" w:rsidP="00702A88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24DA9048" w14:textId="77777777" w:rsidR="00702A88" w:rsidRPr="00A1336B" w:rsidRDefault="00E46462" w:rsidP="00702A88">
      <w:pPr>
        <w:ind w:left="1080" w:right="270" w:hanging="36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b/>
          <w:sz w:val="22"/>
          <w:szCs w:val="22"/>
        </w:rPr>
        <w:t>a</w:t>
      </w:r>
      <w:r w:rsidR="00702A88" w:rsidRPr="00A1336B">
        <w:rPr>
          <w:rFonts w:ascii="Arial" w:hAnsi="Arial" w:cs="Arial"/>
          <w:b/>
          <w:sz w:val="22"/>
          <w:szCs w:val="22"/>
        </w:rPr>
        <w:t>.</w:t>
      </w:r>
      <w:r w:rsidR="00702A88" w:rsidRPr="00A1336B">
        <w:rPr>
          <w:rFonts w:ascii="Arial" w:hAnsi="Arial" w:cs="Arial"/>
          <w:b/>
          <w:sz w:val="22"/>
          <w:szCs w:val="22"/>
        </w:rPr>
        <w:tab/>
      </w:r>
      <w:r w:rsidR="00275E91" w:rsidRPr="00A1336B">
        <w:rPr>
          <w:rFonts w:ascii="Arial" w:hAnsi="Arial" w:cs="Arial"/>
          <w:position w:val="-18"/>
          <w:sz w:val="22"/>
          <w:szCs w:val="22"/>
        </w:rPr>
        <w:object w:dxaOrig="1440" w:dyaOrig="540" w14:anchorId="670857F9">
          <v:shape id="_x0000_i1049" type="#_x0000_t75" style="width:1in;height:27pt" o:ole="">
            <v:imagedata r:id="rId55" o:title=""/>
          </v:shape>
          <o:OLEObject Type="Embed" ProgID="Equation.DSMT4" ShapeID="_x0000_i1049" DrawAspect="Content" ObjectID="_1826697698" r:id="rId56"/>
        </w:object>
      </w:r>
    </w:p>
    <w:p w14:paraId="6FDDDFE9" w14:textId="77777777" w:rsidR="002009B3" w:rsidRDefault="002009B3" w:rsidP="002009B3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2DE3F1F8" w14:textId="77777777" w:rsidR="002009B3" w:rsidRDefault="002009B3" w:rsidP="002009B3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1CC6888B" w14:textId="77777777" w:rsidR="002009B3" w:rsidRDefault="002009B3" w:rsidP="002009B3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077100FC" w14:textId="77777777" w:rsidR="002009B3" w:rsidRDefault="002009B3" w:rsidP="002009B3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153F77C6" w14:textId="77777777" w:rsidR="002009B3" w:rsidRDefault="002009B3" w:rsidP="002009B3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3EE2B18F" w14:textId="77777777" w:rsidR="002009B3" w:rsidRDefault="002009B3" w:rsidP="002009B3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19C2917E" w14:textId="77777777" w:rsidR="002009B3" w:rsidRDefault="002009B3" w:rsidP="002009B3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585460BE" w14:textId="77777777" w:rsidR="002009B3" w:rsidRDefault="002009B3" w:rsidP="002009B3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38104E49" w14:textId="77777777" w:rsidR="002009B3" w:rsidRDefault="002009B3" w:rsidP="002009B3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64982A9F" w14:textId="77777777" w:rsidR="002009B3" w:rsidRDefault="002009B3" w:rsidP="002009B3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3CA80960" w14:textId="77777777" w:rsidR="002009B3" w:rsidRDefault="002009B3" w:rsidP="002009B3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157C8C22" w14:textId="77777777" w:rsidR="002009B3" w:rsidRDefault="002009B3" w:rsidP="002009B3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6618A92D" w14:textId="77777777" w:rsidR="002009B3" w:rsidRDefault="002009B3" w:rsidP="002009B3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5B1EFF5C" w14:textId="77777777" w:rsidR="000A3DC2" w:rsidRDefault="000A3DC2" w:rsidP="002009B3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4F37485C" w14:textId="77777777" w:rsidR="002009B3" w:rsidRDefault="002009B3" w:rsidP="002009B3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16DFC665" w14:textId="77777777" w:rsidR="002009B3" w:rsidRDefault="002009B3" w:rsidP="002009B3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21CAC36C" w14:textId="77777777" w:rsidR="002009B3" w:rsidRDefault="002009B3" w:rsidP="002009B3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7AB7B895" w14:textId="77777777" w:rsidR="002009B3" w:rsidRDefault="002009B3" w:rsidP="002009B3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75312EBA" w14:textId="77777777" w:rsidR="002009B3" w:rsidRDefault="002009B3" w:rsidP="002009B3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7ADA867C" w14:textId="77777777" w:rsidR="002009B3" w:rsidRDefault="002009B3" w:rsidP="002009B3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2C66390F" w14:textId="77777777" w:rsidR="002009B3" w:rsidRPr="00A1336B" w:rsidRDefault="002009B3" w:rsidP="002009B3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68A7D195" w14:textId="77777777" w:rsidR="001671A9" w:rsidRPr="00A1336B" w:rsidRDefault="00E46462" w:rsidP="001671A9">
      <w:pPr>
        <w:ind w:left="1080" w:right="270" w:hanging="36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b/>
          <w:sz w:val="22"/>
          <w:szCs w:val="22"/>
        </w:rPr>
        <w:t>b</w:t>
      </w:r>
      <w:r w:rsidR="001671A9" w:rsidRPr="00A1336B">
        <w:rPr>
          <w:rFonts w:ascii="Arial" w:hAnsi="Arial" w:cs="Arial"/>
          <w:b/>
          <w:sz w:val="22"/>
          <w:szCs w:val="22"/>
        </w:rPr>
        <w:t>.</w:t>
      </w:r>
      <w:r w:rsidR="001671A9" w:rsidRPr="00A1336B">
        <w:rPr>
          <w:rFonts w:ascii="Arial" w:hAnsi="Arial" w:cs="Arial"/>
          <w:b/>
          <w:sz w:val="22"/>
          <w:szCs w:val="22"/>
        </w:rPr>
        <w:tab/>
      </w:r>
      <w:r w:rsidR="00B87415" w:rsidRPr="00B87415">
        <w:rPr>
          <w:rFonts w:ascii="Arial" w:hAnsi="Arial" w:cs="Arial"/>
          <w:position w:val="-10"/>
          <w:sz w:val="22"/>
        </w:rPr>
        <w:object w:dxaOrig="1719" w:dyaOrig="320" w14:anchorId="4623CBD1">
          <v:shape id="_x0000_i1050" type="#_x0000_t75" style="width:86pt;height:15.5pt" o:ole="">
            <v:imagedata r:id="rId57" o:title=""/>
          </v:shape>
          <o:OLEObject Type="Embed" ProgID="Equation.DSMT4" ShapeID="_x0000_i1050" DrawAspect="Content" ObjectID="_1826697699" r:id="rId58"/>
        </w:object>
      </w:r>
    </w:p>
    <w:p w14:paraId="092038DE" w14:textId="77777777" w:rsidR="001671A9" w:rsidRDefault="001671A9" w:rsidP="001671A9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34325A2A" w14:textId="77777777" w:rsidR="00A1336B" w:rsidRDefault="00A1336B" w:rsidP="001671A9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0AB9DBF9" w14:textId="77777777" w:rsidR="00A1336B" w:rsidRDefault="00A1336B" w:rsidP="001671A9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1738835A" w14:textId="77777777" w:rsidR="00A1336B" w:rsidRDefault="00A1336B" w:rsidP="001671A9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6E13C765" w14:textId="77777777" w:rsidR="00A1336B" w:rsidRDefault="00A1336B">
      <w:pPr>
        <w:rPr>
          <w:rFonts w:ascii="Arial" w:hAnsi="Arial" w:cs="Arial"/>
          <w:bCs/>
          <w:color w:val="000000"/>
          <w:sz w:val="22"/>
          <w:szCs w:val="22"/>
        </w:rPr>
      </w:pPr>
      <w:r>
        <w:rPr>
          <w:rFonts w:ascii="Arial" w:hAnsi="Arial" w:cs="Arial"/>
          <w:bCs/>
          <w:color w:val="000000"/>
          <w:sz w:val="22"/>
          <w:szCs w:val="22"/>
        </w:rPr>
        <w:br w:type="page"/>
      </w:r>
    </w:p>
    <w:p w14:paraId="07D55446" w14:textId="77777777" w:rsidR="00A1336B" w:rsidRDefault="00A1336B" w:rsidP="001671A9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1E0EA82C" w14:textId="77777777" w:rsidR="00A1336B" w:rsidRPr="00A1336B" w:rsidRDefault="00A1336B" w:rsidP="001671A9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33564FF1" w14:textId="77777777" w:rsidR="001671A9" w:rsidRPr="00A1336B" w:rsidRDefault="00E46462" w:rsidP="001671A9">
      <w:pPr>
        <w:ind w:left="1080" w:right="270" w:hanging="36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b/>
          <w:sz w:val="22"/>
          <w:szCs w:val="22"/>
        </w:rPr>
        <w:t>c</w:t>
      </w:r>
      <w:r w:rsidR="001671A9" w:rsidRPr="00A1336B">
        <w:rPr>
          <w:rFonts w:ascii="Arial" w:hAnsi="Arial" w:cs="Arial"/>
          <w:b/>
          <w:sz w:val="22"/>
          <w:szCs w:val="22"/>
        </w:rPr>
        <w:t>.</w:t>
      </w:r>
      <w:r w:rsidR="001671A9" w:rsidRPr="00A1336B">
        <w:rPr>
          <w:rFonts w:ascii="Arial" w:hAnsi="Arial" w:cs="Arial"/>
          <w:b/>
          <w:sz w:val="22"/>
          <w:szCs w:val="22"/>
        </w:rPr>
        <w:tab/>
      </w:r>
      <w:r w:rsidR="00701C23" w:rsidRPr="00BE0E01">
        <w:rPr>
          <w:rFonts w:ascii="Arial" w:hAnsi="Arial" w:cs="Arial"/>
          <w:position w:val="-10"/>
          <w:sz w:val="22"/>
        </w:rPr>
        <w:object w:dxaOrig="1920" w:dyaOrig="320" w14:anchorId="664EDB07">
          <v:shape id="_x0000_i1051" type="#_x0000_t75" style="width:96pt;height:15.5pt" o:ole="">
            <v:imagedata r:id="rId59" o:title=""/>
          </v:shape>
          <o:OLEObject Type="Embed" ProgID="Equation.DSMT4" ShapeID="_x0000_i1051" DrawAspect="Content" ObjectID="_1826697700" r:id="rId60"/>
        </w:object>
      </w:r>
    </w:p>
    <w:p w14:paraId="11458D9F" w14:textId="77777777" w:rsidR="001671A9" w:rsidRDefault="001671A9" w:rsidP="001671A9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3456C1AA" w14:textId="77777777" w:rsidR="00A1336B" w:rsidRDefault="00A1336B" w:rsidP="001671A9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7F50535F" w14:textId="77777777" w:rsidR="00A1336B" w:rsidRDefault="00A1336B" w:rsidP="001671A9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479B61B1" w14:textId="77777777" w:rsidR="00A1336B" w:rsidRDefault="00A1336B" w:rsidP="001671A9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2EFF98A5" w14:textId="77777777" w:rsidR="00A1336B" w:rsidRDefault="00A1336B" w:rsidP="001671A9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1E8FC783" w14:textId="77777777" w:rsidR="00A1336B" w:rsidRDefault="00A1336B" w:rsidP="001671A9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0CE5B0B4" w14:textId="77777777" w:rsidR="00A1336B" w:rsidRDefault="00A1336B" w:rsidP="001671A9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62B8A123" w14:textId="77777777" w:rsidR="00A1336B" w:rsidRDefault="00A1336B" w:rsidP="001671A9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600A9AF2" w14:textId="77777777" w:rsidR="00A1336B" w:rsidRDefault="00A1336B" w:rsidP="001671A9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11E730F3" w14:textId="77777777" w:rsidR="00A1336B" w:rsidRDefault="00A1336B" w:rsidP="001671A9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6D4D977E" w14:textId="77777777" w:rsidR="00A1336B" w:rsidRDefault="00A1336B" w:rsidP="001671A9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54B9A5F9" w14:textId="77777777" w:rsidR="00A1336B" w:rsidRDefault="00A1336B" w:rsidP="001671A9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71211C31" w14:textId="77777777" w:rsidR="00A1336B" w:rsidRDefault="00A1336B" w:rsidP="001671A9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1E4382BB" w14:textId="77777777" w:rsidR="002009B3" w:rsidRDefault="002009B3" w:rsidP="001671A9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1EFB0E63" w14:textId="77777777" w:rsidR="002009B3" w:rsidRDefault="002009B3" w:rsidP="001671A9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2063A643" w14:textId="77777777" w:rsidR="00A1336B" w:rsidRDefault="00A1336B" w:rsidP="001671A9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29EE17F5" w14:textId="77777777" w:rsidR="00A1336B" w:rsidRDefault="00A1336B" w:rsidP="001671A9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2E19CDA6" w14:textId="77777777" w:rsidR="00A1336B" w:rsidRDefault="00A1336B" w:rsidP="001671A9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2EF32343" w14:textId="77777777" w:rsidR="00A1336B" w:rsidRDefault="00A1336B" w:rsidP="001671A9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409C7F88" w14:textId="77777777" w:rsidR="000A3DC2" w:rsidRDefault="000A3DC2" w:rsidP="001671A9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4ED5551A" w14:textId="77777777" w:rsidR="00A1336B" w:rsidRDefault="00A1336B" w:rsidP="001671A9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692EB856" w14:textId="77777777" w:rsidR="00A1336B" w:rsidRDefault="00A1336B" w:rsidP="001671A9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406298AE" w14:textId="77777777" w:rsidR="00A1336B" w:rsidRDefault="00A1336B" w:rsidP="001671A9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21881218" w14:textId="77777777" w:rsidR="002009B3" w:rsidRPr="00A1336B" w:rsidRDefault="002009B3" w:rsidP="001671A9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7C2AF61C" w14:textId="7FF47315" w:rsidR="001671A9" w:rsidRPr="00A1336B" w:rsidRDefault="00E46462" w:rsidP="001671A9">
      <w:pPr>
        <w:ind w:left="1080" w:right="270" w:hanging="36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b/>
          <w:sz w:val="22"/>
          <w:szCs w:val="22"/>
        </w:rPr>
        <w:t>d</w:t>
      </w:r>
      <w:r w:rsidR="001671A9" w:rsidRPr="00A1336B">
        <w:rPr>
          <w:rFonts w:ascii="Arial" w:hAnsi="Arial" w:cs="Arial"/>
          <w:b/>
          <w:sz w:val="22"/>
          <w:szCs w:val="22"/>
        </w:rPr>
        <w:t>.</w:t>
      </w:r>
      <w:r w:rsidR="001671A9" w:rsidRPr="00A1336B">
        <w:rPr>
          <w:rFonts w:ascii="Arial" w:hAnsi="Arial" w:cs="Arial"/>
          <w:b/>
          <w:sz w:val="22"/>
          <w:szCs w:val="22"/>
        </w:rPr>
        <w:tab/>
      </w:r>
      <w:r w:rsidR="00070960" w:rsidRPr="00A1336B">
        <w:rPr>
          <w:rFonts w:ascii="Arial" w:hAnsi="Arial" w:cs="Arial"/>
          <w:position w:val="-10"/>
          <w:sz w:val="22"/>
          <w:szCs w:val="22"/>
        </w:rPr>
        <w:object w:dxaOrig="1880" w:dyaOrig="320" w14:anchorId="7A358E08">
          <v:shape id="_x0000_i1052" type="#_x0000_t75" style="width:93.5pt;height:15.5pt" o:ole="">
            <v:imagedata r:id="rId61" o:title=""/>
          </v:shape>
          <o:OLEObject Type="Embed" ProgID="Equation.DSMT4" ShapeID="_x0000_i1052" DrawAspect="Content" ObjectID="_1826697701" r:id="rId62"/>
        </w:object>
      </w:r>
    </w:p>
    <w:p w14:paraId="173096BF" w14:textId="77777777" w:rsidR="00702A88" w:rsidRPr="00A1336B" w:rsidRDefault="00702A88" w:rsidP="00702A88">
      <w:pPr>
        <w:ind w:left="1080" w:right="270" w:hanging="360"/>
        <w:rPr>
          <w:rFonts w:ascii="Arial" w:hAnsi="Arial" w:cs="Arial"/>
          <w:sz w:val="22"/>
          <w:szCs w:val="22"/>
        </w:rPr>
      </w:pPr>
    </w:p>
    <w:p w14:paraId="3E13D98E" w14:textId="77777777" w:rsidR="00702A88" w:rsidRPr="00A1336B" w:rsidRDefault="00702A88" w:rsidP="00702A88">
      <w:pPr>
        <w:ind w:left="1080" w:right="270" w:hanging="360"/>
        <w:rPr>
          <w:rFonts w:ascii="Arial" w:hAnsi="Arial" w:cs="Arial"/>
          <w:sz w:val="22"/>
          <w:szCs w:val="22"/>
        </w:rPr>
      </w:pPr>
    </w:p>
    <w:p w14:paraId="1A8DF0F5" w14:textId="77777777" w:rsidR="00A1336B" w:rsidRDefault="00A1336B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5261AEB6" w14:textId="77777777" w:rsidR="00D6678B" w:rsidRDefault="00D6678B" w:rsidP="00702A88">
      <w:pPr>
        <w:ind w:left="720" w:right="270"/>
        <w:rPr>
          <w:rFonts w:ascii="Arial" w:hAnsi="Arial" w:cs="Arial"/>
          <w:color w:val="000000"/>
          <w:sz w:val="22"/>
          <w:szCs w:val="22"/>
        </w:rPr>
      </w:pPr>
    </w:p>
    <w:p w14:paraId="08784F71" w14:textId="77777777" w:rsidR="00702A88" w:rsidRDefault="00702A88" w:rsidP="00702A88">
      <w:pPr>
        <w:ind w:left="720" w:right="270"/>
        <w:rPr>
          <w:rFonts w:ascii="Arial" w:hAnsi="Arial" w:cs="Arial"/>
          <w:color w:val="000000"/>
          <w:sz w:val="22"/>
          <w:szCs w:val="22"/>
        </w:rPr>
      </w:pPr>
    </w:p>
    <w:p w14:paraId="0A8C54EE" w14:textId="77777777" w:rsidR="0000536A" w:rsidRDefault="006F0BE0" w:rsidP="00702A88">
      <w:pPr>
        <w:ind w:left="720" w:right="270" w:hanging="360"/>
        <w:jc w:val="both"/>
        <w:rPr>
          <w:rFonts w:ascii="Arial" w:hAnsi="Arial" w:cs="Arial"/>
          <w:bCs/>
          <w:color w:val="000000"/>
          <w:sz w:val="22"/>
          <w:szCs w:val="22"/>
        </w:rPr>
      </w:pPr>
      <w:r>
        <w:rPr>
          <w:rFonts w:ascii="Arial" w:hAnsi="Arial" w:cs="Arial"/>
          <w:b/>
          <w:bCs/>
          <w:color w:val="000000"/>
          <w:sz w:val="22"/>
          <w:szCs w:val="22"/>
        </w:rPr>
        <w:t>8</w:t>
      </w:r>
      <w:r w:rsidR="00702A88" w:rsidRPr="002A1D50">
        <w:rPr>
          <w:rFonts w:ascii="Arial" w:hAnsi="Arial" w:cs="Arial"/>
          <w:b/>
          <w:bCs/>
          <w:color w:val="000000"/>
          <w:sz w:val="22"/>
          <w:szCs w:val="22"/>
        </w:rPr>
        <w:t>.</w:t>
      </w:r>
      <w:r w:rsidR="00702A88">
        <w:rPr>
          <w:rFonts w:ascii="Arial" w:hAnsi="Arial" w:cs="Arial"/>
          <w:b/>
          <w:bCs/>
          <w:color w:val="000000"/>
          <w:sz w:val="22"/>
          <w:szCs w:val="22"/>
        </w:rPr>
        <w:tab/>
      </w:r>
      <w:r w:rsidR="00702A88">
        <w:rPr>
          <w:rFonts w:ascii="Arial" w:hAnsi="Arial" w:cs="Arial"/>
          <w:bCs/>
          <w:color w:val="000000"/>
          <w:sz w:val="22"/>
          <w:szCs w:val="22"/>
        </w:rPr>
        <w:t>Fin</w:t>
      </w:r>
      <w:r w:rsidR="00701C23">
        <w:rPr>
          <w:rFonts w:ascii="Arial" w:hAnsi="Arial" w:cs="Arial"/>
          <w:bCs/>
          <w:color w:val="000000"/>
          <w:sz w:val="22"/>
          <w:szCs w:val="22"/>
        </w:rPr>
        <w:t>d the</w:t>
      </w:r>
      <w:r w:rsidR="0000536A">
        <w:rPr>
          <w:rFonts w:ascii="Arial" w:hAnsi="Arial" w:cs="Arial"/>
          <w:bCs/>
          <w:color w:val="000000"/>
          <w:sz w:val="22"/>
          <w:szCs w:val="22"/>
        </w:rPr>
        <w:t xml:space="preserve"> solutions on the interval </w:t>
      </w:r>
      <w:r w:rsidR="0000536A" w:rsidRPr="00DE4B22">
        <w:rPr>
          <w:rFonts w:ascii="Arial" w:hAnsi="Arial" w:cs="Arial"/>
          <w:bCs/>
          <w:color w:val="000000"/>
          <w:position w:val="-14"/>
          <w:sz w:val="22"/>
          <w:szCs w:val="22"/>
        </w:rPr>
        <w:object w:dxaOrig="760" w:dyaOrig="400" w14:anchorId="7396B7B9">
          <v:shape id="_x0000_i1053" type="#_x0000_t75" style="width:38.5pt;height:20.5pt" o:ole="">
            <v:imagedata r:id="rId49" o:title=""/>
          </v:shape>
          <o:OLEObject Type="Embed" ProgID="Equation.DSMT4" ShapeID="_x0000_i1053" DrawAspect="Content" ObjectID="_1826697702" r:id="rId63"/>
        </w:object>
      </w:r>
      <w:r w:rsidR="0000536A">
        <w:rPr>
          <w:rFonts w:ascii="Arial" w:hAnsi="Arial" w:cs="Arial"/>
          <w:bCs/>
          <w:color w:val="000000"/>
          <w:sz w:val="22"/>
          <w:szCs w:val="22"/>
        </w:rPr>
        <w:t xml:space="preserve"> to following equations.</w:t>
      </w:r>
    </w:p>
    <w:p w14:paraId="44A2EEC0" w14:textId="77777777" w:rsidR="0000536A" w:rsidRDefault="0000536A" w:rsidP="0000536A">
      <w:pPr>
        <w:ind w:left="720" w:right="270"/>
        <w:jc w:val="both"/>
        <w:rPr>
          <w:rFonts w:ascii="Arial" w:hAnsi="Arial" w:cs="Arial"/>
          <w:sz w:val="22"/>
        </w:rPr>
      </w:pPr>
    </w:p>
    <w:p w14:paraId="39AE0FBF" w14:textId="77777777" w:rsidR="00702A88" w:rsidRDefault="0000536A" w:rsidP="0000536A">
      <w:pPr>
        <w:tabs>
          <w:tab w:val="left" w:pos="4050"/>
          <w:tab w:val="left" w:pos="4410"/>
          <w:tab w:val="left" w:pos="7110"/>
          <w:tab w:val="left" w:pos="7470"/>
        </w:tabs>
        <w:ind w:left="1080" w:right="270" w:hanging="360"/>
        <w:jc w:val="both"/>
        <w:rPr>
          <w:rFonts w:ascii="Arial" w:hAnsi="Arial" w:cs="Arial"/>
          <w:sz w:val="22"/>
        </w:rPr>
      </w:pPr>
      <w:r w:rsidRPr="0000536A">
        <w:rPr>
          <w:rFonts w:ascii="Arial" w:hAnsi="Arial" w:cs="Arial"/>
          <w:b/>
          <w:sz w:val="22"/>
        </w:rPr>
        <w:t>a.</w:t>
      </w:r>
      <w:r>
        <w:rPr>
          <w:rFonts w:ascii="Arial" w:hAnsi="Arial" w:cs="Arial"/>
          <w:sz w:val="22"/>
        </w:rPr>
        <w:tab/>
      </w:r>
      <w:r w:rsidR="00701C23" w:rsidRPr="00B87415">
        <w:rPr>
          <w:rFonts w:ascii="Arial" w:hAnsi="Arial" w:cs="Arial"/>
          <w:position w:val="-10"/>
          <w:sz w:val="22"/>
        </w:rPr>
        <w:object w:dxaOrig="1719" w:dyaOrig="320" w14:anchorId="781326EB">
          <v:shape id="_x0000_i1054" type="#_x0000_t75" style="width:86pt;height:15.5pt" o:ole="">
            <v:imagedata r:id="rId57" o:title=""/>
          </v:shape>
          <o:OLEObject Type="Embed" ProgID="Equation.DSMT4" ShapeID="_x0000_i1054" DrawAspect="Content" ObjectID="_1826697703" r:id="rId64"/>
        </w:object>
      </w:r>
      <w:r>
        <w:rPr>
          <w:rFonts w:ascii="Arial" w:hAnsi="Arial" w:cs="Arial"/>
          <w:sz w:val="22"/>
        </w:rPr>
        <w:tab/>
      </w:r>
      <w:r>
        <w:rPr>
          <w:rFonts w:ascii="Arial" w:hAnsi="Arial" w:cs="Arial"/>
          <w:b/>
          <w:sz w:val="22"/>
        </w:rPr>
        <w:t>b.</w:t>
      </w:r>
      <w:r>
        <w:rPr>
          <w:rFonts w:ascii="Arial" w:hAnsi="Arial" w:cs="Arial"/>
          <w:b/>
          <w:sz w:val="22"/>
        </w:rPr>
        <w:tab/>
      </w:r>
      <w:r w:rsidRPr="00615220">
        <w:rPr>
          <w:rFonts w:ascii="Arial" w:hAnsi="Arial" w:cs="Arial"/>
          <w:position w:val="-10"/>
          <w:sz w:val="22"/>
        </w:rPr>
        <w:object w:dxaOrig="1719" w:dyaOrig="320" w14:anchorId="11C9092C">
          <v:shape id="_x0000_i1055" type="#_x0000_t75" style="width:86pt;height:15.5pt" o:ole="">
            <v:imagedata r:id="rId65" o:title=""/>
          </v:shape>
          <o:OLEObject Type="Embed" ProgID="Equation.DSMT4" ShapeID="_x0000_i1055" DrawAspect="Content" ObjectID="_1826697704" r:id="rId66"/>
        </w:object>
      </w:r>
      <w:r>
        <w:rPr>
          <w:rFonts w:ascii="Arial" w:hAnsi="Arial" w:cs="Arial"/>
          <w:sz w:val="22"/>
        </w:rPr>
        <w:tab/>
      </w:r>
      <w:r>
        <w:rPr>
          <w:rFonts w:ascii="Arial" w:hAnsi="Arial" w:cs="Arial"/>
          <w:b/>
          <w:sz w:val="22"/>
        </w:rPr>
        <w:t>c.</w:t>
      </w:r>
      <w:r>
        <w:rPr>
          <w:rFonts w:ascii="Arial" w:hAnsi="Arial" w:cs="Arial"/>
          <w:b/>
          <w:sz w:val="22"/>
        </w:rPr>
        <w:tab/>
      </w:r>
      <w:r w:rsidRPr="00BE0E01">
        <w:rPr>
          <w:rFonts w:ascii="Arial" w:hAnsi="Arial" w:cs="Arial"/>
          <w:position w:val="-10"/>
          <w:sz w:val="22"/>
        </w:rPr>
        <w:object w:dxaOrig="2200" w:dyaOrig="360" w14:anchorId="6871A3F0">
          <v:shape id="_x0000_i1056" type="#_x0000_t75" style="width:110pt;height:18pt" o:ole="">
            <v:imagedata r:id="rId67" o:title=""/>
          </v:shape>
          <o:OLEObject Type="Embed" ProgID="Equation.DSMT4" ShapeID="_x0000_i1056" DrawAspect="Content" ObjectID="_1826697705" r:id="rId68"/>
        </w:object>
      </w:r>
    </w:p>
    <w:p w14:paraId="659EDD9D" w14:textId="77777777" w:rsidR="0000536A" w:rsidRDefault="0000536A" w:rsidP="0000536A">
      <w:pPr>
        <w:tabs>
          <w:tab w:val="left" w:pos="4050"/>
          <w:tab w:val="left" w:pos="4500"/>
          <w:tab w:val="left" w:pos="7110"/>
          <w:tab w:val="left" w:pos="7470"/>
        </w:tabs>
        <w:ind w:left="1080" w:right="270" w:hanging="360"/>
        <w:jc w:val="both"/>
        <w:rPr>
          <w:rFonts w:ascii="Arial" w:hAnsi="Arial" w:cs="Arial"/>
          <w:sz w:val="22"/>
          <w:szCs w:val="22"/>
        </w:rPr>
      </w:pPr>
    </w:p>
    <w:sectPr w:rsidR="0000536A" w:rsidSect="00AF002A">
      <w:headerReference w:type="even" r:id="rId69"/>
      <w:headerReference w:type="default" r:id="rId70"/>
      <w:headerReference w:type="first" r:id="rId71"/>
      <w:pgSz w:w="12240" w:h="15840"/>
      <w:pgMar w:top="840" w:right="990" w:bottom="1080" w:left="117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75F10796" w14:textId="77777777" w:rsidR="00917015" w:rsidRDefault="00917015">
      <w:r>
        <w:separator/>
      </w:r>
    </w:p>
  </w:endnote>
  <w:endnote w:type="continuationSeparator" w:id="0">
    <w:p w14:paraId="7DBBEFFF" w14:textId="77777777" w:rsidR="00917015" w:rsidRDefault="0091701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22899884" w14:textId="77777777" w:rsidR="00917015" w:rsidRDefault="00917015">
      <w:r>
        <w:separator/>
      </w:r>
    </w:p>
  </w:footnote>
  <w:footnote w:type="continuationSeparator" w:id="0">
    <w:p w14:paraId="68741AB1" w14:textId="77777777" w:rsidR="00917015" w:rsidRDefault="00917015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F8DF2D4" w14:textId="77777777" w:rsidR="00603E4C" w:rsidRDefault="00603E4C" w:rsidP="00146CEE">
    <w:pPr>
      <w:pStyle w:val="Head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33A9ACE5" w14:textId="77777777" w:rsidR="00603E4C" w:rsidRDefault="00603E4C" w:rsidP="00603E4C">
    <w:pPr>
      <w:pStyle w:val="Header"/>
      <w:ind w:right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id w:val="450672270"/>
      <w:docPartObj>
        <w:docPartGallery w:val="Page Numbers (Top of Page)"/>
        <w:docPartUnique/>
      </w:docPartObj>
    </w:sdtPr>
    <w:sdtEndPr>
      <w:rPr>
        <w:sz w:val="18"/>
        <w:szCs w:val="18"/>
      </w:rPr>
    </w:sdtEndPr>
    <w:sdtContent>
      <w:p w14:paraId="24ACA53C" w14:textId="1C8CDEFB" w:rsidR="00484E11" w:rsidRPr="00173558" w:rsidRDefault="00173558" w:rsidP="00D85B98">
        <w:pPr>
          <w:pStyle w:val="Header"/>
          <w:tabs>
            <w:tab w:val="clear" w:pos="4320"/>
            <w:tab w:val="clear" w:pos="8640"/>
            <w:tab w:val="center" w:pos="5040"/>
            <w:tab w:val="right" w:pos="10080"/>
          </w:tabs>
          <w:rPr>
            <w:sz w:val="18"/>
            <w:szCs w:val="18"/>
          </w:rPr>
        </w:pPr>
        <w:r w:rsidRPr="00D101EF">
          <w:rPr>
            <w:sz w:val="18"/>
            <w:szCs w:val="28"/>
          </w:rPr>
          <w:t>Haberman     MTH 112</w:t>
        </w:r>
        <w:r w:rsidRPr="00D101EF">
          <w:rPr>
            <w:sz w:val="18"/>
            <w:szCs w:val="28"/>
          </w:rPr>
          <w:tab/>
          <w:t xml:space="preserve">Week </w:t>
        </w:r>
        <w:r>
          <w:rPr>
            <w:sz w:val="18"/>
            <w:szCs w:val="28"/>
          </w:rPr>
          <w:t>4</w:t>
        </w:r>
        <w:r w:rsidRPr="00D101EF">
          <w:rPr>
            <w:sz w:val="18"/>
            <w:szCs w:val="28"/>
          </w:rPr>
          <w:t xml:space="preserve"> Practice Worksheet</w:t>
        </w:r>
        <w:r w:rsidRPr="00D101EF">
          <w:rPr>
            <w:sz w:val="28"/>
            <w:szCs w:val="28"/>
          </w:rPr>
          <w:tab/>
        </w:r>
        <w:r w:rsidRPr="00D101EF">
          <w:rPr>
            <w:sz w:val="18"/>
            <w:szCs w:val="18"/>
          </w:rPr>
          <w:t xml:space="preserve">Page </w:t>
        </w:r>
        <w:r w:rsidRPr="00D101EF">
          <w:rPr>
            <w:bCs/>
            <w:sz w:val="18"/>
            <w:szCs w:val="18"/>
          </w:rPr>
          <w:fldChar w:fldCharType="begin"/>
        </w:r>
        <w:r w:rsidRPr="00D101EF">
          <w:rPr>
            <w:bCs/>
            <w:sz w:val="18"/>
            <w:szCs w:val="18"/>
          </w:rPr>
          <w:instrText xml:space="preserve"> PAGE </w:instrText>
        </w:r>
        <w:r w:rsidRPr="00D101EF">
          <w:rPr>
            <w:bCs/>
            <w:sz w:val="18"/>
            <w:szCs w:val="18"/>
          </w:rPr>
          <w:fldChar w:fldCharType="separate"/>
        </w:r>
        <w:r>
          <w:rPr>
            <w:bCs/>
            <w:sz w:val="18"/>
            <w:szCs w:val="18"/>
          </w:rPr>
          <w:t>2</w:t>
        </w:r>
        <w:r w:rsidRPr="00D101EF">
          <w:rPr>
            <w:bCs/>
            <w:sz w:val="18"/>
            <w:szCs w:val="18"/>
          </w:rPr>
          <w:fldChar w:fldCharType="end"/>
        </w:r>
        <w:r w:rsidRPr="00D101EF">
          <w:rPr>
            <w:sz w:val="18"/>
            <w:szCs w:val="18"/>
          </w:rPr>
          <w:t xml:space="preserve"> of </w:t>
        </w:r>
        <w:r w:rsidRPr="00D101EF">
          <w:rPr>
            <w:bCs/>
            <w:sz w:val="18"/>
            <w:szCs w:val="18"/>
          </w:rPr>
          <w:fldChar w:fldCharType="begin"/>
        </w:r>
        <w:r w:rsidRPr="00D101EF">
          <w:rPr>
            <w:bCs/>
            <w:sz w:val="18"/>
            <w:szCs w:val="18"/>
          </w:rPr>
          <w:instrText xml:space="preserve"> NUMPAGES  </w:instrText>
        </w:r>
        <w:r w:rsidRPr="00D101EF">
          <w:rPr>
            <w:bCs/>
            <w:sz w:val="18"/>
            <w:szCs w:val="18"/>
          </w:rPr>
          <w:fldChar w:fldCharType="separate"/>
        </w:r>
        <w:r>
          <w:rPr>
            <w:bCs/>
            <w:sz w:val="18"/>
            <w:szCs w:val="18"/>
          </w:rPr>
          <w:t>9</w:t>
        </w:r>
        <w:r w:rsidRPr="00D101EF">
          <w:rPr>
            <w:bCs/>
            <w:sz w:val="18"/>
            <w:szCs w:val="18"/>
          </w:rPr>
          <w:fldChar w:fldCharType="end"/>
        </w:r>
      </w:p>
    </w:sdtContent>
  </w:sdt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6D162E9" w14:textId="522FBF4E" w:rsidR="00810956" w:rsidRPr="00173558" w:rsidRDefault="00173558" w:rsidP="00173558">
    <w:pPr>
      <w:rPr>
        <w:bCs/>
        <w:sz w:val="18"/>
        <w:szCs w:val="18"/>
      </w:rPr>
    </w:pPr>
    <w:bookmarkStart w:id="1" w:name="_Hlk216010704"/>
    <w:bookmarkStart w:id="2" w:name="_Hlk216010705"/>
    <w:r w:rsidRPr="00D101EF">
      <w:rPr>
        <w:sz w:val="18"/>
        <w:szCs w:val="18"/>
      </w:rPr>
      <w:t>Haberman     MTH 112</w:t>
    </w:r>
    <w:bookmarkEnd w:id="1"/>
    <w:bookmarkEnd w:id="2"/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50"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hdrShapeDefaults>
    <o:shapedefaults v:ext="edit" spidmax="2050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30EB7"/>
    <w:rsid w:val="0000536A"/>
    <w:rsid w:val="00006F06"/>
    <w:rsid w:val="00020DD2"/>
    <w:rsid w:val="0002160E"/>
    <w:rsid w:val="00026C17"/>
    <w:rsid w:val="00030EB7"/>
    <w:rsid w:val="000353F4"/>
    <w:rsid w:val="0003732B"/>
    <w:rsid w:val="00055683"/>
    <w:rsid w:val="00057123"/>
    <w:rsid w:val="00057F06"/>
    <w:rsid w:val="00070960"/>
    <w:rsid w:val="000932B7"/>
    <w:rsid w:val="000A3DC2"/>
    <w:rsid w:val="000B699B"/>
    <w:rsid w:val="000C0B3B"/>
    <w:rsid w:val="000C283B"/>
    <w:rsid w:val="000D11C3"/>
    <w:rsid w:val="000D71A5"/>
    <w:rsid w:val="000E141F"/>
    <w:rsid w:val="000E1C60"/>
    <w:rsid w:val="000E64DA"/>
    <w:rsid w:val="000F4496"/>
    <w:rsid w:val="000F4594"/>
    <w:rsid w:val="000F4EAF"/>
    <w:rsid w:val="00100B97"/>
    <w:rsid w:val="001115D4"/>
    <w:rsid w:val="00112338"/>
    <w:rsid w:val="00117CA5"/>
    <w:rsid w:val="0012287D"/>
    <w:rsid w:val="00131DBB"/>
    <w:rsid w:val="00140CB1"/>
    <w:rsid w:val="00146CEE"/>
    <w:rsid w:val="00154CF9"/>
    <w:rsid w:val="00155B92"/>
    <w:rsid w:val="00162701"/>
    <w:rsid w:val="001671A9"/>
    <w:rsid w:val="00172C7A"/>
    <w:rsid w:val="00173558"/>
    <w:rsid w:val="00174EAB"/>
    <w:rsid w:val="001759B4"/>
    <w:rsid w:val="00192265"/>
    <w:rsid w:val="001928A4"/>
    <w:rsid w:val="0019410F"/>
    <w:rsid w:val="001A6771"/>
    <w:rsid w:val="001A6836"/>
    <w:rsid w:val="001B143D"/>
    <w:rsid w:val="001C044F"/>
    <w:rsid w:val="001C5674"/>
    <w:rsid w:val="001C7C5D"/>
    <w:rsid w:val="001D063A"/>
    <w:rsid w:val="001D64C1"/>
    <w:rsid w:val="001E15FF"/>
    <w:rsid w:val="001E3DCD"/>
    <w:rsid w:val="001E5238"/>
    <w:rsid w:val="00200216"/>
    <w:rsid w:val="002009B3"/>
    <w:rsid w:val="00204039"/>
    <w:rsid w:val="00212C01"/>
    <w:rsid w:val="00225E37"/>
    <w:rsid w:val="0023502D"/>
    <w:rsid w:val="002473E4"/>
    <w:rsid w:val="00254B7F"/>
    <w:rsid w:val="00260AD1"/>
    <w:rsid w:val="0026109A"/>
    <w:rsid w:val="00275E91"/>
    <w:rsid w:val="002A2F02"/>
    <w:rsid w:val="002C0B30"/>
    <w:rsid w:val="002D3F8D"/>
    <w:rsid w:val="002F1A87"/>
    <w:rsid w:val="0030428C"/>
    <w:rsid w:val="00313014"/>
    <w:rsid w:val="00316474"/>
    <w:rsid w:val="00327ABC"/>
    <w:rsid w:val="003349E4"/>
    <w:rsid w:val="00335158"/>
    <w:rsid w:val="003355DF"/>
    <w:rsid w:val="003405C3"/>
    <w:rsid w:val="00360F5A"/>
    <w:rsid w:val="0036519D"/>
    <w:rsid w:val="003749A5"/>
    <w:rsid w:val="003768C4"/>
    <w:rsid w:val="00380B25"/>
    <w:rsid w:val="003817A0"/>
    <w:rsid w:val="00390B76"/>
    <w:rsid w:val="00391221"/>
    <w:rsid w:val="003A0383"/>
    <w:rsid w:val="003A555C"/>
    <w:rsid w:val="003A5E76"/>
    <w:rsid w:val="003B11F9"/>
    <w:rsid w:val="003D3D4E"/>
    <w:rsid w:val="0040764D"/>
    <w:rsid w:val="00411924"/>
    <w:rsid w:val="00412EE2"/>
    <w:rsid w:val="00421D4F"/>
    <w:rsid w:val="00424DAA"/>
    <w:rsid w:val="0043041F"/>
    <w:rsid w:val="004407D2"/>
    <w:rsid w:val="004409B4"/>
    <w:rsid w:val="00466C6E"/>
    <w:rsid w:val="00484E11"/>
    <w:rsid w:val="004872C6"/>
    <w:rsid w:val="004907FE"/>
    <w:rsid w:val="004A391E"/>
    <w:rsid w:val="004A4FA8"/>
    <w:rsid w:val="004B22D8"/>
    <w:rsid w:val="004B588A"/>
    <w:rsid w:val="004D1A54"/>
    <w:rsid w:val="004D3F0A"/>
    <w:rsid w:val="004E0A76"/>
    <w:rsid w:val="004F4DCB"/>
    <w:rsid w:val="00502472"/>
    <w:rsid w:val="00504CE3"/>
    <w:rsid w:val="00512BE4"/>
    <w:rsid w:val="00516C61"/>
    <w:rsid w:val="0052034F"/>
    <w:rsid w:val="00521BF5"/>
    <w:rsid w:val="00534196"/>
    <w:rsid w:val="005360A4"/>
    <w:rsid w:val="005369B7"/>
    <w:rsid w:val="00540845"/>
    <w:rsid w:val="005541BA"/>
    <w:rsid w:val="00557295"/>
    <w:rsid w:val="00564AEE"/>
    <w:rsid w:val="005A0811"/>
    <w:rsid w:val="005A100D"/>
    <w:rsid w:val="005A4C4C"/>
    <w:rsid w:val="005B10AF"/>
    <w:rsid w:val="005B2F4D"/>
    <w:rsid w:val="005C6978"/>
    <w:rsid w:val="005D0F12"/>
    <w:rsid w:val="005D237E"/>
    <w:rsid w:val="00603E4C"/>
    <w:rsid w:val="006043E4"/>
    <w:rsid w:val="00606247"/>
    <w:rsid w:val="006119D8"/>
    <w:rsid w:val="00615220"/>
    <w:rsid w:val="00620F31"/>
    <w:rsid w:val="00642496"/>
    <w:rsid w:val="00650CC5"/>
    <w:rsid w:val="00661B14"/>
    <w:rsid w:val="006742B8"/>
    <w:rsid w:val="00674CFE"/>
    <w:rsid w:val="00681C32"/>
    <w:rsid w:val="00682247"/>
    <w:rsid w:val="00692A1F"/>
    <w:rsid w:val="0069466E"/>
    <w:rsid w:val="006C6ED8"/>
    <w:rsid w:val="006D4BDC"/>
    <w:rsid w:val="006D6876"/>
    <w:rsid w:val="006E5D32"/>
    <w:rsid w:val="006E7B1B"/>
    <w:rsid w:val="006F0BE0"/>
    <w:rsid w:val="00701316"/>
    <w:rsid w:val="00701C23"/>
    <w:rsid w:val="00702A88"/>
    <w:rsid w:val="00704BCC"/>
    <w:rsid w:val="00712610"/>
    <w:rsid w:val="00715695"/>
    <w:rsid w:val="007239F7"/>
    <w:rsid w:val="00745535"/>
    <w:rsid w:val="00752F7D"/>
    <w:rsid w:val="00765391"/>
    <w:rsid w:val="00765A7A"/>
    <w:rsid w:val="00771BE1"/>
    <w:rsid w:val="00773BC3"/>
    <w:rsid w:val="007972C4"/>
    <w:rsid w:val="007A6F01"/>
    <w:rsid w:val="007C4E38"/>
    <w:rsid w:val="007D2276"/>
    <w:rsid w:val="007E4F9E"/>
    <w:rsid w:val="00810956"/>
    <w:rsid w:val="00810EBA"/>
    <w:rsid w:val="00811B64"/>
    <w:rsid w:val="00812DE2"/>
    <w:rsid w:val="00820BD0"/>
    <w:rsid w:val="00855FF1"/>
    <w:rsid w:val="00857AE7"/>
    <w:rsid w:val="00857B06"/>
    <w:rsid w:val="00860352"/>
    <w:rsid w:val="008624DE"/>
    <w:rsid w:val="0086636A"/>
    <w:rsid w:val="008928E7"/>
    <w:rsid w:val="008A13CB"/>
    <w:rsid w:val="008B3084"/>
    <w:rsid w:val="008C3F18"/>
    <w:rsid w:val="008C5BA5"/>
    <w:rsid w:val="008D2715"/>
    <w:rsid w:val="008D336E"/>
    <w:rsid w:val="008D66CF"/>
    <w:rsid w:val="008D6E2C"/>
    <w:rsid w:val="008E6399"/>
    <w:rsid w:val="009007E3"/>
    <w:rsid w:val="00917015"/>
    <w:rsid w:val="00923ECE"/>
    <w:rsid w:val="009268EE"/>
    <w:rsid w:val="009409DC"/>
    <w:rsid w:val="00941F2E"/>
    <w:rsid w:val="00952A38"/>
    <w:rsid w:val="00955371"/>
    <w:rsid w:val="00966D1C"/>
    <w:rsid w:val="00976328"/>
    <w:rsid w:val="0098168C"/>
    <w:rsid w:val="00986482"/>
    <w:rsid w:val="00991013"/>
    <w:rsid w:val="009A08ED"/>
    <w:rsid w:val="009A3363"/>
    <w:rsid w:val="009A5958"/>
    <w:rsid w:val="009B1372"/>
    <w:rsid w:val="009B2F56"/>
    <w:rsid w:val="009B4C01"/>
    <w:rsid w:val="009B5E6A"/>
    <w:rsid w:val="009C33FC"/>
    <w:rsid w:val="009D61F7"/>
    <w:rsid w:val="009E1F38"/>
    <w:rsid w:val="009E5C58"/>
    <w:rsid w:val="009F1C77"/>
    <w:rsid w:val="009F3467"/>
    <w:rsid w:val="00A03810"/>
    <w:rsid w:val="00A1336B"/>
    <w:rsid w:val="00A135EE"/>
    <w:rsid w:val="00A13C76"/>
    <w:rsid w:val="00A24FC1"/>
    <w:rsid w:val="00A324A3"/>
    <w:rsid w:val="00A371AF"/>
    <w:rsid w:val="00A377D7"/>
    <w:rsid w:val="00A444CD"/>
    <w:rsid w:val="00A47916"/>
    <w:rsid w:val="00A5103A"/>
    <w:rsid w:val="00A759BC"/>
    <w:rsid w:val="00A82E21"/>
    <w:rsid w:val="00AA1A6D"/>
    <w:rsid w:val="00AA36FD"/>
    <w:rsid w:val="00AD43CB"/>
    <w:rsid w:val="00AD73A1"/>
    <w:rsid w:val="00AE3F42"/>
    <w:rsid w:val="00AF002A"/>
    <w:rsid w:val="00AF00B9"/>
    <w:rsid w:val="00B01BE2"/>
    <w:rsid w:val="00B02EB4"/>
    <w:rsid w:val="00B204A2"/>
    <w:rsid w:val="00B231B3"/>
    <w:rsid w:val="00B30FB8"/>
    <w:rsid w:val="00B46078"/>
    <w:rsid w:val="00B53D6E"/>
    <w:rsid w:val="00B7427E"/>
    <w:rsid w:val="00B87415"/>
    <w:rsid w:val="00B901A5"/>
    <w:rsid w:val="00B97863"/>
    <w:rsid w:val="00B97938"/>
    <w:rsid w:val="00BA3BF5"/>
    <w:rsid w:val="00BC3C06"/>
    <w:rsid w:val="00BC68C9"/>
    <w:rsid w:val="00BD1450"/>
    <w:rsid w:val="00BD37A8"/>
    <w:rsid w:val="00BF7FEB"/>
    <w:rsid w:val="00C05A46"/>
    <w:rsid w:val="00C16AD8"/>
    <w:rsid w:val="00C31C78"/>
    <w:rsid w:val="00C32A1E"/>
    <w:rsid w:val="00C416A2"/>
    <w:rsid w:val="00C417DA"/>
    <w:rsid w:val="00C55D27"/>
    <w:rsid w:val="00C5683D"/>
    <w:rsid w:val="00C632C3"/>
    <w:rsid w:val="00C63901"/>
    <w:rsid w:val="00C83376"/>
    <w:rsid w:val="00C86103"/>
    <w:rsid w:val="00C908C9"/>
    <w:rsid w:val="00C97546"/>
    <w:rsid w:val="00CB082C"/>
    <w:rsid w:val="00CB1251"/>
    <w:rsid w:val="00CB4CBA"/>
    <w:rsid w:val="00CB53FF"/>
    <w:rsid w:val="00CC5136"/>
    <w:rsid w:val="00CC7EBC"/>
    <w:rsid w:val="00CD2B60"/>
    <w:rsid w:val="00CD7464"/>
    <w:rsid w:val="00CF156B"/>
    <w:rsid w:val="00CF7969"/>
    <w:rsid w:val="00D0316D"/>
    <w:rsid w:val="00D05928"/>
    <w:rsid w:val="00D166D2"/>
    <w:rsid w:val="00D20F7A"/>
    <w:rsid w:val="00D22464"/>
    <w:rsid w:val="00D311E1"/>
    <w:rsid w:val="00D357B8"/>
    <w:rsid w:val="00D4317D"/>
    <w:rsid w:val="00D44395"/>
    <w:rsid w:val="00D60FE0"/>
    <w:rsid w:val="00D6597D"/>
    <w:rsid w:val="00D6678B"/>
    <w:rsid w:val="00D678AE"/>
    <w:rsid w:val="00D709EF"/>
    <w:rsid w:val="00D7223D"/>
    <w:rsid w:val="00D85B98"/>
    <w:rsid w:val="00D8762E"/>
    <w:rsid w:val="00DA0F6F"/>
    <w:rsid w:val="00DA5285"/>
    <w:rsid w:val="00DC25AD"/>
    <w:rsid w:val="00DE14EF"/>
    <w:rsid w:val="00DE260B"/>
    <w:rsid w:val="00DE7569"/>
    <w:rsid w:val="00E048F6"/>
    <w:rsid w:val="00E17DCD"/>
    <w:rsid w:val="00E2761A"/>
    <w:rsid w:val="00E32AB0"/>
    <w:rsid w:val="00E448C0"/>
    <w:rsid w:val="00E46462"/>
    <w:rsid w:val="00E609B9"/>
    <w:rsid w:val="00E83CA6"/>
    <w:rsid w:val="00E9684D"/>
    <w:rsid w:val="00EA133E"/>
    <w:rsid w:val="00EA64E8"/>
    <w:rsid w:val="00ED124B"/>
    <w:rsid w:val="00ED3760"/>
    <w:rsid w:val="00EE3434"/>
    <w:rsid w:val="00EE38E8"/>
    <w:rsid w:val="00F00968"/>
    <w:rsid w:val="00F059B3"/>
    <w:rsid w:val="00F15ED6"/>
    <w:rsid w:val="00F1794F"/>
    <w:rsid w:val="00F2118D"/>
    <w:rsid w:val="00F2219A"/>
    <w:rsid w:val="00F22890"/>
    <w:rsid w:val="00F369C3"/>
    <w:rsid w:val="00F404EF"/>
    <w:rsid w:val="00F5157F"/>
    <w:rsid w:val="00F63A15"/>
    <w:rsid w:val="00F76DD0"/>
    <w:rsid w:val="00F86B91"/>
    <w:rsid w:val="00FA0DFF"/>
    <w:rsid w:val="00FA4FC6"/>
    <w:rsid w:val="00FB1192"/>
    <w:rsid w:val="00FB2268"/>
    <w:rsid w:val="00FB3D81"/>
    <w:rsid w:val="00FB7D58"/>
    <w:rsid w:val="00FC5C2B"/>
    <w:rsid w:val="00FD0365"/>
    <w:rsid w:val="00FD4288"/>
    <w:rsid w:val="00FD6A2E"/>
    <w:rsid w:val="00FF677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 fillcolor="white">
      <v:fill color="white"/>
    </o:shapedefaults>
    <o:shapelayout v:ext="edit">
      <o:idmap v:ext="edit" data="2"/>
    </o:shapelayout>
  </w:shapeDefaults>
  <w:decimalSymbol w:val="."/>
  <w:listSeparator w:val=","/>
  <w14:docId w14:val="61172D72"/>
  <w15:docId w15:val="{00CA88EE-F871-40D9-9411-161E93C63B4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List" w:semiHidden="1" w:unhideWhenUsed="1"/>
    <w:lsdException w:name="List Bullet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701C23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173558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484E11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484E11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484E1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ageNumber">
    <w:name w:val="page number"/>
    <w:basedOn w:val="DefaultParagraphFont"/>
    <w:rsid w:val="00603E4C"/>
  </w:style>
  <w:style w:type="character" w:styleId="Hyperlink">
    <w:name w:val="Hyperlink"/>
    <w:rsid w:val="00AA1A6D"/>
    <w:rPr>
      <w:color w:val="0000FF"/>
      <w:u w:val="single"/>
    </w:rPr>
  </w:style>
  <w:style w:type="paragraph" w:styleId="BalloonText">
    <w:name w:val="Balloon Text"/>
    <w:basedOn w:val="Normal"/>
    <w:link w:val="BalloonTextChar"/>
    <w:rsid w:val="00EE343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EE3434"/>
    <w:rPr>
      <w:rFonts w:ascii="Tahoma" w:hAnsi="Tahoma" w:cs="Tahoma"/>
      <w:sz w:val="16"/>
      <w:szCs w:val="16"/>
    </w:rPr>
  </w:style>
  <w:style w:type="character" w:customStyle="1" w:styleId="HeaderChar">
    <w:name w:val="Header Char"/>
    <w:basedOn w:val="DefaultParagraphFont"/>
    <w:link w:val="Header"/>
    <w:uiPriority w:val="99"/>
    <w:rsid w:val="00140CB1"/>
    <w:rPr>
      <w:sz w:val="24"/>
      <w:szCs w:val="24"/>
    </w:rPr>
  </w:style>
  <w:style w:type="character" w:customStyle="1" w:styleId="Heading1Char">
    <w:name w:val="Heading 1 Char"/>
    <w:basedOn w:val="DefaultParagraphFont"/>
    <w:link w:val="Heading1"/>
    <w:rsid w:val="00173558"/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paragraph" w:styleId="Title">
    <w:name w:val="Title"/>
    <w:basedOn w:val="Normal"/>
    <w:next w:val="Normal"/>
    <w:link w:val="TitleChar"/>
    <w:qFormat/>
    <w:rsid w:val="00173558"/>
    <w:pPr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rsid w:val="00173558"/>
    <w:rPr>
      <w:rFonts w:asciiTheme="majorHAnsi" w:eastAsiaTheme="majorEastAsia" w:hAnsiTheme="majorHAnsi" w:cstheme="majorBidi"/>
      <w:spacing w:val="-10"/>
      <w:kern w:val="28"/>
      <w:sz w:val="56"/>
      <w:szCs w:val="5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1317294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oleObject" Target="embeddings/oleObject29.bin"/><Relationship Id="rId68" Type="http://schemas.openxmlformats.org/officeDocument/2006/relationships/oleObject" Target="embeddings/oleObject32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1.bin"/><Relationship Id="rId5" Type="http://schemas.openxmlformats.org/officeDocument/2006/relationships/footnotes" Target="footnotes.xml"/><Relationship Id="rId61" Type="http://schemas.openxmlformats.org/officeDocument/2006/relationships/image" Target="media/image28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30.bin"/><Relationship Id="rId69" Type="http://schemas.openxmlformats.org/officeDocument/2006/relationships/header" Target="header1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0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header" Target="header2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29.wmf"/><Relationship Id="rId73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" Type="http://schemas.openxmlformats.org/officeDocument/2006/relationships/image" Target="media/image1.wmf"/><Relationship Id="rId71" Type="http://schemas.openxmlformats.org/officeDocument/2006/relationships/header" Target="header3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145174A-AE13-4CDB-BB5D-F87324CD62C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9</Pages>
  <Words>364</Words>
  <Characters>2080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eek 4 Practice Worksheet</vt:lpstr>
    </vt:vector>
  </TitlesOfParts>
  <Company>Microsoft</Company>
  <LinksUpToDate>false</LinksUpToDate>
  <CharactersWithSpaces>244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eek 4 Practice Worksheet</dc:title>
  <dc:subject>MTH 112</dc:subject>
  <dc:creator>Haberman</dc:creator>
  <cp:lastModifiedBy>Peter Haberman</cp:lastModifiedBy>
  <cp:revision>3</cp:revision>
  <cp:lastPrinted>2025-12-08T19:04:00Z</cp:lastPrinted>
  <dcterms:created xsi:type="dcterms:W3CDTF">2025-12-08T19:03:00Z</dcterms:created>
  <dcterms:modified xsi:type="dcterms:W3CDTF">2025-12-08T19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